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6806" w:rsidRDefault="00236806" w:rsidP="00236806">
      <w:pPr>
        <w:spacing w:after="0"/>
      </w:pPr>
      <w:bookmarkStart w:id="0" w:name="_GoBack"/>
      <w:bookmarkEnd w:id="0"/>
      <w:r>
        <w:t xml:space="preserve">IB </w:t>
      </w:r>
      <w:proofErr w:type="spellStart"/>
      <w:proofErr w:type="gramStart"/>
      <w:r>
        <w:t>PreHL</w:t>
      </w:r>
      <w:proofErr w:type="spellEnd"/>
      <w:r>
        <w:t xml:space="preserve">  Hyperbolas</w:t>
      </w:r>
      <w:proofErr w:type="gramEnd"/>
      <w:r>
        <w:t xml:space="preserve"> Graph to Equation Practice</w:t>
      </w:r>
      <w:r>
        <w:tab/>
      </w:r>
      <w:r>
        <w:tab/>
      </w:r>
      <w:r>
        <w:tab/>
      </w:r>
      <w:r>
        <w:tab/>
        <w:t>N</w:t>
      </w:r>
      <w:r w:rsidR="00D350A8">
        <w:t>ame: __________________________</w:t>
      </w:r>
      <w:r>
        <w:tab/>
      </w:r>
      <w:r>
        <w:tab/>
      </w:r>
      <w:r>
        <w:tab/>
      </w:r>
    </w:p>
    <w:p w:rsidR="00236806" w:rsidRDefault="00236806" w:rsidP="00236806">
      <w:pPr>
        <w:spacing w:after="0"/>
      </w:pPr>
      <w:r>
        <w:t>For each problem write</w:t>
      </w:r>
      <w:r w:rsidR="00EB2367">
        <w:t xml:space="preserve"> the equation of the hyperbola unless the directions indicate otherwise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8"/>
        <w:gridCol w:w="540"/>
        <w:gridCol w:w="2946"/>
        <w:gridCol w:w="474"/>
        <w:gridCol w:w="990"/>
        <w:gridCol w:w="540"/>
        <w:gridCol w:w="1482"/>
        <w:gridCol w:w="408"/>
        <w:gridCol w:w="3078"/>
      </w:tblGrid>
      <w:tr w:rsidR="001E5222" w:rsidTr="001E5222">
        <w:tc>
          <w:tcPr>
            <w:tcW w:w="558" w:type="dxa"/>
          </w:tcPr>
          <w:p w:rsidR="00236806" w:rsidRDefault="00236806" w:rsidP="00236806">
            <w:r>
              <w:t>1.</w:t>
            </w:r>
          </w:p>
        </w:tc>
        <w:tc>
          <w:tcPr>
            <w:tcW w:w="4950" w:type="dxa"/>
            <w:gridSpan w:val="4"/>
          </w:tcPr>
          <w:p w:rsidR="00236806" w:rsidRDefault="00236806" w:rsidP="00236806">
            <w:r>
              <w:rPr>
                <w:noProof/>
              </w:rPr>
              <w:drawing>
                <wp:inline distT="0" distB="0" distL="0" distR="0" wp14:anchorId="30E7A360" wp14:editId="41735EBC">
                  <wp:extent cx="2143125" cy="2295525"/>
                  <wp:effectExtent l="0" t="0" r="9525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3125" cy="2295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0" w:type="dxa"/>
          </w:tcPr>
          <w:p w:rsidR="00236806" w:rsidRDefault="00236806" w:rsidP="00236806">
            <w:r>
              <w:t>2.</w:t>
            </w:r>
          </w:p>
        </w:tc>
        <w:tc>
          <w:tcPr>
            <w:tcW w:w="4968" w:type="dxa"/>
            <w:gridSpan w:val="3"/>
          </w:tcPr>
          <w:p w:rsidR="00236806" w:rsidRDefault="00236806" w:rsidP="00236806">
            <w:r>
              <w:rPr>
                <w:noProof/>
              </w:rPr>
              <w:drawing>
                <wp:inline distT="0" distB="0" distL="0" distR="0" wp14:anchorId="0206295E" wp14:editId="416DB12C">
                  <wp:extent cx="2066925" cy="2257425"/>
                  <wp:effectExtent l="0" t="0" r="9525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6925" cy="2257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5222" w:rsidTr="001E5222">
        <w:tc>
          <w:tcPr>
            <w:tcW w:w="558" w:type="dxa"/>
          </w:tcPr>
          <w:p w:rsidR="00236806" w:rsidRDefault="00236806" w:rsidP="00236806">
            <w:r>
              <w:t>3.</w:t>
            </w:r>
          </w:p>
        </w:tc>
        <w:tc>
          <w:tcPr>
            <w:tcW w:w="4950" w:type="dxa"/>
            <w:gridSpan w:val="4"/>
          </w:tcPr>
          <w:p w:rsidR="00236806" w:rsidRDefault="00236806" w:rsidP="00236806">
            <w:r>
              <w:rPr>
                <w:noProof/>
              </w:rPr>
              <w:drawing>
                <wp:inline distT="0" distB="0" distL="0" distR="0" wp14:anchorId="322EE17B" wp14:editId="4B8CF410">
                  <wp:extent cx="2305050" cy="20193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5050" cy="2019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0" w:type="dxa"/>
          </w:tcPr>
          <w:p w:rsidR="00236806" w:rsidRDefault="00236806" w:rsidP="00236806">
            <w:r>
              <w:t>4.</w:t>
            </w:r>
          </w:p>
        </w:tc>
        <w:tc>
          <w:tcPr>
            <w:tcW w:w="4968" w:type="dxa"/>
            <w:gridSpan w:val="3"/>
          </w:tcPr>
          <w:p w:rsidR="00236806" w:rsidRDefault="00236806" w:rsidP="00236806">
            <w:r>
              <w:rPr>
                <w:noProof/>
              </w:rPr>
              <w:drawing>
                <wp:inline distT="0" distB="0" distL="0" distR="0" wp14:anchorId="797BF57B" wp14:editId="23857090">
                  <wp:extent cx="2438400" cy="15659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8400" cy="1565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513C07F9" wp14:editId="070AB620">
                  <wp:extent cx="1971675" cy="1971675"/>
                  <wp:effectExtent l="0" t="0" r="9525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1675" cy="1971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E5222" w:rsidTr="001E5222">
        <w:tc>
          <w:tcPr>
            <w:tcW w:w="558" w:type="dxa"/>
          </w:tcPr>
          <w:p w:rsidR="00236806" w:rsidRDefault="00236806" w:rsidP="00236806">
            <w:r>
              <w:t>5.</w:t>
            </w:r>
          </w:p>
        </w:tc>
        <w:tc>
          <w:tcPr>
            <w:tcW w:w="4950" w:type="dxa"/>
            <w:gridSpan w:val="4"/>
          </w:tcPr>
          <w:p w:rsidR="00236806" w:rsidRDefault="00236806" w:rsidP="00236806">
            <w:r>
              <w:rPr>
                <w:noProof/>
              </w:rPr>
              <w:drawing>
                <wp:inline distT="0" distB="0" distL="0" distR="0" wp14:anchorId="19927E1C" wp14:editId="23FCC294">
                  <wp:extent cx="1619250" cy="447675"/>
                  <wp:effectExtent l="0" t="0" r="0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250" cy="447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0" w:type="dxa"/>
          </w:tcPr>
          <w:p w:rsidR="00236806" w:rsidRDefault="00236806" w:rsidP="00236806">
            <w:r>
              <w:t>6.</w:t>
            </w:r>
          </w:p>
        </w:tc>
        <w:tc>
          <w:tcPr>
            <w:tcW w:w="4968" w:type="dxa"/>
            <w:gridSpan w:val="3"/>
          </w:tcPr>
          <w:p w:rsidR="00236806" w:rsidRPr="00CA1191" w:rsidRDefault="00CA1191" w:rsidP="00236806">
            <w:pPr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32C16967" wp14:editId="40F572C1">
                  <wp:extent cx="2619375" cy="447675"/>
                  <wp:effectExtent l="0" t="0" r="9525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9375" cy="447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A1191" w:rsidTr="001E5222">
        <w:tc>
          <w:tcPr>
            <w:tcW w:w="558" w:type="dxa"/>
          </w:tcPr>
          <w:p w:rsidR="00CA1191" w:rsidRDefault="00CA1191" w:rsidP="00236806">
            <w:r>
              <w:t>7.</w:t>
            </w:r>
          </w:p>
        </w:tc>
        <w:tc>
          <w:tcPr>
            <w:tcW w:w="4950" w:type="dxa"/>
            <w:gridSpan w:val="4"/>
          </w:tcPr>
          <w:p w:rsidR="00CA1191" w:rsidRDefault="00CA1191" w:rsidP="00236806">
            <w:pPr>
              <w:rPr>
                <w:noProof/>
              </w:rPr>
            </w:pPr>
            <w:r>
              <w:rPr>
                <w:noProof/>
              </w:rPr>
              <w:t xml:space="preserve">A hyperbola has foci at </w:t>
            </w:r>
            <w:r w:rsidRPr="00CA1191">
              <w:rPr>
                <w:noProof/>
                <w:position w:val="-12"/>
              </w:rPr>
              <w:object w:dxaOrig="2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8pt" o:ole="">
                  <v:imagedata r:id="rId13" o:title=""/>
                </v:shape>
                <o:OLEObject Type="Embed" ProgID="Equation.DSMT4" ShapeID="_x0000_i1025" DrawAspect="Content" ObjectID="_1525497745" r:id="rId14"/>
              </w:object>
            </w:r>
            <w:r>
              <w:rPr>
                <w:noProof/>
              </w:rPr>
              <w:t xml:space="preserve"> (0,9) and </w:t>
            </w:r>
            <w:r w:rsidRPr="00CA1191">
              <w:rPr>
                <w:noProof/>
                <w:position w:val="-12"/>
              </w:rPr>
              <w:object w:dxaOrig="279" w:dyaOrig="360">
                <v:shape id="_x0000_i1026" type="#_x0000_t75" style="width:14.25pt;height:18pt" o:ole="">
                  <v:imagedata r:id="rId15" o:title=""/>
                </v:shape>
                <o:OLEObject Type="Embed" ProgID="Equation.DSMT4" ShapeID="_x0000_i1026" DrawAspect="Content" ObjectID="_1525497746" r:id="rId16"/>
              </w:object>
            </w:r>
            <w:r>
              <w:rPr>
                <w:noProof/>
              </w:rPr>
              <w:t xml:space="preserve"> (0,-9) and contains point P.  The distance between P and F is 6 units greater than the distance between P and </w:t>
            </w:r>
            <w:r w:rsidRPr="00CA1191">
              <w:rPr>
                <w:noProof/>
                <w:position w:val="-12"/>
              </w:rPr>
              <w:object w:dxaOrig="279" w:dyaOrig="360">
                <v:shape id="_x0000_i1027" type="#_x0000_t75" style="width:14.25pt;height:18pt" o:ole="">
                  <v:imagedata r:id="rId15" o:title=""/>
                </v:shape>
                <o:OLEObject Type="Embed" ProgID="Equation.DSMT4" ShapeID="_x0000_i1027" DrawAspect="Content" ObjectID="_1525497747" r:id="rId17"/>
              </w:object>
            </w:r>
            <w:r>
              <w:rPr>
                <w:noProof/>
              </w:rPr>
              <w:t xml:space="preserve">.  </w:t>
            </w:r>
          </w:p>
        </w:tc>
        <w:tc>
          <w:tcPr>
            <w:tcW w:w="540" w:type="dxa"/>
          </w:tcPr>
          <w:p w:rsidR="00CA1191" w:rsidRDefault="00CA1191" w:rsidP="00236806">
            <w:r>
              <w:t>8.</w:t>
            </w:r>
          </w:p>
        </w:tc>
        <w:tc>
          <w:tcPr>
            <w:tcW w:w="4968" w:type="dxa"/>
            <w:gridSpan w:val="3"/>
          </w:tcPr>
          <w:p w:rsidR="00CA1191" w:rsidRDefault="001E5222" w:rsidP="00236806">
            <w:pPr>
              <w:rPr>
                <w:noProof/>
              </w:rPr>
            </w:pPr>
            <w:r>
              <w:rPr>
                <w:noProof/>
              </w:rPr>
              <w:t>Vertices: (-1,9) and (-1,3)</w:t>
            </w:r>
          </w:p>
          <w:p w:rsidR="001E5222" w:rsidRDefault="001E5222" w:rsidP="00236806">
            <w:pPr>
              <w:rPr>
                <w:noProof/>
              </w:rPr>
            </w:pPr>
            <w:r>
              <w:rPr>
                <w:noProof/>
              </w:rPr>
              <w:t xml:space="preserve">Asymptotes: </w:t>
            </w:r>
            <w:r w:rsidRPr="001E5222">
              <w:rPr>
                <w:noProof/>
                <w:position w:val="-12"/>
              </w:rPr>
              <w:object w:dxaOrig="1280" w:dyaOrig="360">
                <v:shape id="_x0000_i1028" type="#_x0000_t75" style="width:63.75pt;height:18pt" o:ole="">
                  <v:imagedata r:id="rId18" o:title=""/>
                </v:shape>
                <o:OLEObject Type="Embed" ProgID="Equation.DSMT4" ShapeID="_x0000_i1028" DrawAspect="Content" ObjectID="_1525497748" r:id="rId19"/>
              </w:object>
            </w:r>
          </w:p>
        </w:tc>
      </w:tr>
      <w:tr w:rsidR="001E5222" w:rsidTr="001E5222">
        <w:tc>
          <w:tcPr>
            <w:tcW w:w="558" w:type="dxa"/>
          </w:tcPr>
          <w:p w:rsidR="00236806" w:rsidRDefault="00CA1191" w:rsidP="00236806">
            <w:r>
              <w:t>9.</w:t>
            </w:r>
          </w:p>
        </w:tc>
        <w:tc>
          <w:tcPr>
            <w:tcW w:w="4950" w:type="dxa"/>
            <w:gridSpan w:val="4"/>
          </w:tcPr>
          <w:p w:rsidR="00236806" w:rsidRDefault="001E5222" w:rsidP="00236806">
            <w:r>
              <w:t>Vertices: (-3,-12) and (-3,-4)</w:t>
            </w:r>
          </w:p>
          <w:p w:rsidR="001E5222" w:rsidRDefault="001E5222" w:rsidP="00236806">
            <w:r>
              <w:t xml:space="preserve">Foci: (-3,-15) and (-3,-1) </w:t>
            </w:r>
          </w:p>
        </w:tc>
        <w:tc>
          <w:tcPr>
            <w:tcW w:w="540" w:type="dxa"/>
          </w:tcPr>
          <w:p w:rsidR="00236806" w:rsidRDefault="00CA1191" w:rsidP="00236806">
            <w:r>
              <w:t>10.</w:t>
            </w:r>
          </w:p>
        </w:tc>
        <w:tc>
          <w:tcPr>
            <w:tcW w:w="4968" w:type="dxa"/>
            <w:gridSpan w:val="3"/>
          </w:tcPr>
          <w:p w:rsidR="00236806" w:rsidRDefault="001E5222" w:rsidP="00236806">
            <w:r>
              <w:t xml:space="preserve">Vertices (0,-3) and (-4,-3) </w:t>
            </w:r>
          </w:p>
          <w:p w:rsidR="001E5222" w:rsidRDefault="001E5222" w:rsidP="00236806">
            <w:r>
              <w:t xml:space="preserve">Conjugate axis length of 12 units. </w:t>
            </w:r>
          </w:p>
        </w:tc>
      </w:tr>
      <w:tr w:rsidR="001E5222" w:rsidTr="001E5222">
        <w:tc>
          <w:tcPr>
            <w:tcW w:w="558" w:type="dxa"/>
          </w:tcPr>
          <w:p w:rsidR="00236806" w:rsidRDefault="00CA1191" w:rsidP="00236806">
            <w:r>
              <w:t>11.</w:t>
            </w:r>
          </w:p>
        </w:tc>
        <w:tc>
          <w:tcPr>
            <w:tcW w:w="4950" w:type="dxa"/>
            <w:gridSpan w:val="4"/>
          </w:tcPr>
          <w:p w:rsidR="00236806" w:rsidRDefault="001E5222" w:rsidP="00236806">
            <w:r>
              <w:t xml:space="preserve">The eccentricity is </w:t>
            </w:r>
            <w:r w:rsidRPr="001E5222">
              <w:rPr>
                <w:position w:val="-24"/>
              </w:rPr>
              <w:object w:dxaOrig="240" w:dyaOrig="620">
                <v:shape id="_x0000_i1029" type="#_x0000_t75" style="width:12pt;height:30.75pt" o:ole="">
                  <v:imagedata r:id="rId20" o:title=""/>
                </v:shape>
                <o:OLEObject Type="Embed" ProgID="Equation.DSMT4" ShapeID="_x0000_i1029" DrawAspect="Content" ObjectID="_1525497749" r:id="rId21"/>
              </w:object>
            </w:r>
            <w:r>
              <w:t>and the foci are (-1,-2) and (13,-2)</w:t>
            </w:r>
          </w:p>
          <w:p w:rsidR="00D350A8" w:rsidRDefault="00D350A8" w:rsidP="00236806"/>
        </w:tc>
        <w:tc>
          <w:tcPr>
            <w:tcW w:w="540" w:type="dxa"/>
          </w:tcPr>
          <w:p w:rsidR="00236806" w:rsidRDefault="00CA1191" w:rsidP="00236806">
            <w:r>
              <w:t>12.</w:t>
            </w:r>
          </w:p>
        </w:tc>
        <w:tc>
          <w:tcPr>
            <w:tcW w:w="4968" w:type="dxa"/>
            <w:gridSpan w:val="3"/>
          </w:tcPr>
          <w:p w:rsidR="00236806" w:rsidRDefault="001E5222" w:rsidP="00236806">
            <w:r>
              <w:t xml:space="preserve">The center is at (5,1) and an equation of an asymptote is </w:t>
            </w:r>
            <w:r w:rsidRPr="001E5222">
              <w:rPr>
                <w:position w:val="-10"/>
              </w:rPr>
              <w:object w:dxaOrig="1240" w:dyaOrig="320">
                <v:shape id="_x0000_i1030" type="#_x0000_t75" style="width:62.25pt;height:15.75pt" o:ole="">
                  <v:imagedata r:id="rId22" o:title=""/>
                </v:shape>
                <o:OLEObject Type="Embed" ProgID="Equation.DSMT4" ShapeID="_x0000_i1030" DrawAspect="Content" ObjectID="_1525497750" r:id="rId23"/>
              </w:object>
            </w:r>
          </w:p>
        </w:tc>
      </w:tr>
      <w:tr w:rsidR="00236806" w:rsidTr="001E5222">
        <w:tc>
          <w:tcPr>
            <w:tcW w:w="558" w:type="dxa"/>
          </w:tcPr>
          <w:p w:rsidR="00236806" w:rsidRDefault="00CA1191" w:rsidP="00236806">
            <w:r>
              <w:t>13.</w:t>
            </w:r>
          </w:p>
        </w:tc>
        <w:tc>
          <w:tcPr>
            <w:tcW w:w="10458" w:type="dxa"/>
            <w:gridSpan w:val="8"/>
          </w:tcPr>
          <w:p w:rsidR="00236806" w:rsidRDefault="00CA1191" w:rsidP="00236806">
            <w:r>
              <w:t xml:space="preserve">If a=b in a hyperbola prove that the eccentricity is </w:t>
            </w:r>
            <w:r w:rsidRPr="00CA1191">
              <w:rPr>
                <w:position w:val="-6"/>
              </w:rPr>
              <w:object w:dxaOrig="380" w:dyaOrig="340">
                <v:shape id="_x0000_i1031" type="#_x0000_t75" style="width:18.75pt;height:17.25pt" o:ole="">
                  <v:imagedata r:id="rId24" o:title=""/>
                </v:shape>
                <o:OLEObject Type="Embed" ProgID="Equation.DSMT4" ShapeID="_x0000_i1031" DrawAspect="Content" ObjectID="_1525497751" r:id="rId25"/>
              </w:object>
            </w:r>
          </w:p>
          <w:p w:rsidR="00D350A8" w:rsidRDefault="00D350A8" w:rsidP="00236806"/>
        </w:tc>
      </w:tr>
      <w:tr w:rsidR="00CA1191" w:rsidTr="001E5222">
        <w:tc>
          <w:tcPr>
            <w:tcW w:w="558" w:type="dxa"/>
          </w:tcPr>
          <w:p w:rsidR="00CA1191" w:rsidRDefault="00CA1191" w:rsidP="00236806">
            <w:r>
              <w:t>14.</w:t>
            </w:r>
          </w:p>
        </w:tc>
        <w:tc>
          <w:tcPr>
            <w:tcW w:w="10458" w:type="dxa"/>
            <w:gridSpan w:val="8"/>
          </w:tcPr>
          <w:p w:rsidR="00CA1191" w:rsidRDefault="00CA1191" w:rsidP="00236806">
            <w:r>
              <w:t xml:space="preserve">On the same graph sketch the following conic sections then, solve the system of equations and show where the conic sections intersect. </w:t>
            </w:r>
          </w:p>
          <w:p w:rsidR="00CA1191" w:rsidRDefault="00CA1191" w:rsidP="00236806">
            <w:r w:rsidRPr="00CA1191">
              <w:rPr>
                <w:position w:val="-24"/>
              </w:rPr>
              <w:object w:dxaOrig="1160" w:dyaOrig="660">
                <v:shape id="_x0000_i1032" type="#_x0000_t75" style="width:57.75pt;height:33pt" o:ole="">
                  <v:imagedata r:id="rId26" o:title=""/>
                </v:shape>
                <o:OLEObject Type="Embed" ProgID="Equation.DSMT4" ShapeID="_x0000_i1032" DrawAspect="Content" ObjectID="_1525497752" r:id="rId27"/>
              </w:object>
            </w:r>
            <w:r>
              <w:t xml:space="preserve"> and </w:t>
            </w:r>
            <w:r w:rsidRPr="00CA1191">
              <w:rPr>
                <w:position w:val="-24"/>
              </w:rPr>
              <w:object w:dxaOrig="1160" w:dyaOrig="660">
                <v:shape id="_x0000_i1033" type="#_x0000_t75" style="width:57.75pt;height:33pt" o:ole="">
                  <v:imagedata r:id="rId28" o:title=""/>
                </v:shape>
                <o:OLEObject Type="Embed" ProgID="Equation.DSMT4" ShapeID="_x0000_i1033" DrawAspect="Content" ObjectID="_1525497753" r:id="rId29"/>
              </w:object>
            </w:r>
          </w:p>
          <w:p w:rsidR="00D350A8" w:rsidRDefault="00D350A8" w:rsidP="00236806"/>
        </w:tc>
      </w:tr>
      <w:tr w:rsidR="001E5222" w:rsidTr="001E5222">
        <w:tc>
          <w:tcPr>
            <w:tcW w:w="558" w:type="dxa"/>
          </w:tcPr>
          <w:p w:rsidR="001E5222" w:rsidRDefault="001E5222" w:rsidP="00236806">
            <w:r>
              <w:t xml:space="preserve">15. </w:t>
            </w:r>
          </w:p>
        </w:tc>
        <w:tc>
          <w:tcPr>
            <w:tcW w:w="10458" w:type="dxa"/>
            <w:gridSpan w:val="8"/>
          </w:tcPr>
          <w:p w:rsidR="001E5222" w:rsidRDefault="001E5222" w:rsidP="001E5222">
            <w:r>
              <w:t xml:space="preserve">Determine the Eccentricity of the following: </w:t>
            </w:r>
          </w:p>
        </w:tc>
      </w:tr>
      <w:tr w:rsidR="001E5222" w:rsidTr="001E5222">
        <w:tc>
          <w:tcPr>
            <w:tcW w:w="558" w:type="dxa"/>
          </w:tcPr>
          <w:p w:rsidR="001E5222" w:rsidRDefault="001E5222" w:rsidP="00236806"/>
        </w:tc>
        <w:tc>
          <w:tcPr>
            <w:tcW w:w="540" w:type="dxa"/>
          </w:tcPr>
          <w:p w:rsidR="001E5222" w:rsidRDefault="001E5222" w:rsidP="001E5222">
            <w:r>
              <w:t>a.</w:t>
            </w:r>
          </w:p>
        </w:tc>
        <w:tc>
          <w:tcPr>
            <w:tcW w:w="2946" w:type="dxa"/>
          </w:tcPr>
          <w:p w:rsidR="001E5222" w:rsidRDefault="001E5222" w:rsidP="001E5222">
            <w:r>
              <w:rPr>
                <w:noProof/>
              </w:rPr>
              <w:drawing>
                <wp:inline distT="0" distB="0" distL="0" distR="0" wp14:anchorId="771C9A84" wp14:editId="1F60A361">
                  <wp:extent cx="1600200" cy="184639"/>
                  <wp:effectExtent l="0" t="0" r="0" b="635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0024" cy="1892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4" w:type="dxa"/>
          </w:tcPr>
          <w:p w:rsidR="001E5222" w:rsidRDefault="001E5222" w:rsidP="001E5222">
            <w:r>
              <w:t>b.</w:t>
            </w:r>
          </w:p>
        </w:tc>
        <w:tc>
          <w:tcPr>
            <w:tcW w:w="3012" w:type="dxa"/>
            <w:gridSpan w:val="3"/>
          </w:tcPr>
          <w:p w:rsidR="001E5222" w:rsidRDefault="001E5222" w:rsidP="001E5222">
            <w:r>
              <w:rPr>
                <w:noProof/>
              </w:rPr>
              <w:drawing>
                <wp:inline distT="0" distB="0" distL="0" distR="0" wp14:anchorId="667EF161" wp14:editId="0A0FCA1B">
                  <wp:extent cx="1695450" cy="219912"/>
                  <wp:effectExtent l="0" t="0" r="0" b="889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5450" cy="2199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8" w:type="dxa"/>
          </w:tcPr>
          <w:p w:rsidR="001E5222" w:rsidRDefault="001E5222" w:rsidP="001E5222">
            <w:r>
              <w:t>c.</w:t>
            </w:r>
          </w:p>
        </w:tc>
        <w:tc>
          <w:tcPr>
            <w:tcW w:w="3078" w:type="dxa"/>
          </w:tcPr>
          <w:p w:rsidR="001E5222" w:rsidRDefault="001E5222" w:rsidP="001E5222">
            <w:r>
              <w:rPr>
                <w:noProof/>
              </w:rPr>
              <w:drawing>
                <wp:inline distT="0" distB="0" distL="0" distR="0" wp14:anchorId="66050983" wp14:editId="54B3205E">
                  <wp:extent cx="1419225" cy="375276"/>
                  <wp:effectExtent l="0" t="0" r="0" b="635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0743" cy="3756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350A8" w:rsidRDefault="00D350A8" w:rsidP="00D350A8">
      <w:pPr>
        <w:spacing w:after="0"/>
      </w:pPr>
      <w:r>
        <w:lastRenderedPageBreak/>
        <w:t xml:space="preserve">IB </w:t>
      </w:r>
      <w:proofErr w:type="spellStart"/>
      <w:proofErr w:type="gramStart"/>
      <w:r>
        <w:t>PreHL</w:t>
      </w:r>
      <w:proofErr w:type="spellEnd"/>
      <w:r>
        <w:t xml:space="preserve">  Hyperbolas</w:t>
      </w:r>
      <w:proofErr w:type="gramEnd"/>
      <w:r>
        <w:t xml:space="preserve"> Graph to Equation Practice</w:t>
      </w:r>
      <w:r>
        <w:tab/>
      </w:r>
      <w:r>
        <w:tab/>
      </w:r>
      <w:r>
        <w:tab/>
      </w:r>
      <w:r>
        <w:tab/>
        <w:t>Name: __________________________</w:t>
      </w:r>
      <w:r>
        <w:tab/>
      </w:r>
      <w:r>
        <w:tab/>
      </w:r>
      <w:r>
        <w:tab/>
      </w:r>
    </w:p>
    <w:p w:rsidR="00D350A8" w:rsidRDefault="00D350A8" w:rsidP="00D350A8">
      <w:pPr>
        <w:spacing w:after="0"/>
      </w:pPr>
      <w:r>
        <w:t xml:space="preserve">For each problem write the equation of the hyperbola unless the directions indicate otherwise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8"/>
        <w:gridCol w:w="540"/>
        <w:gridCol w:w="2946"/>
        <w:gridCol w:w="474"/>
        <w:gridCol w:w="990"/>
        <w:gridCol w:w="540"/>
        <w:gridCol w:w="1482"/>
        <w:gridCol w:w="408"/>
        <w:gridCol w:w="3078"/>
      </w:tblGrid>
      <w:tr w:rsidR="00D350A8" w:rsidTr="00B63967">
        <w:tc>
          <w:tcPr>
            <w:tcW w:w="558" w:type="dxa"/>
          </w:tcPr>
          <w:p w:rsidR="00D350A8" w:rsidRDefault="00D350A8" w:rsidP="00B63967">
            <w:r>
              <w:t>1.</w:t>
            </w:r>
          </w:p>
        </w:tc>
        <w:tc>
          <w:tcPr>
            <w:tcW w:w="4950" w:type="dxa"/>
            <w:gridSpan w:val="4"/>
          </w:tcPr>
          <w:p w:rsidR="00D350A8" w:rsidRDefault="00D350A8" w:rsidP="00B63967">
            <w:r>
              <w:rPr>
                <w:noProof/>
              </w:rPr>
              <w:drawing>
                <wp:inline distT="0" distB="0" distL="0" distR="0" wp14:anchorId="0620AF15" wp14:editId="2EE96E6E">
                  <wp:extent cx="2143125" cy="2295525"/>
                  <wp:effectExtent l="0" t="0" r="9525" b="952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3125" cy="2295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0" w:type="dxa"/>
          </w:tcPr>
          <w:p w:rsidR="00D350A8" w:rsidRDefault="00D350A8" w:rsidP="00B63967">
            <w:r>
              <w:t>2.</w:t>
            </w:r>
          </w:p>
        </w:tc>
        <w:tc>
          <w:tcPr>
            <w:tcW w:w="4968" w:type="dxa"/>
            <w:gridSpan w:val="3"/>
          </w:tcPr>
          <w:p w:rsidR="00D350A8" w:rsidRDefault="00D350A8" w:rsidP="00B63967">
            <w:r>
              <w:rPr>
                <w:noProof/>
              </w:rPr>
              <w:drawing>
                <wp:inline distT="0" distB="0" distL="0" distR="0" wp14:anchorId="4C3E3579" wp14:editId="09962FB0">
                  <wp:extent cx="2066925" cy="2257425"/>
                  <wp:effectExtent l="0" t="0" r="9525" b="952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6925" cy="2257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50A8" w:rsidTr="00B63967">
        <w:tc>
          <w:tcPr>
            <w:tcW w:w="558" w:type="dxa"/>
          </w:tcPr>
          <w:p w:rsidR="00D350A8" w:rsidRDefault="00D350A8" w:rsidP="00B63967">
            <w:r>
              <w:t>3.</w:t>
            </w:r>
          </w:p>
        </w:tc>
        <w:tc>
          <w:tcPr>
            <w:tcW w:w="4950" w:type="dxa"/>
            <w:gridSpan w:val="4"/>
          </w:tcPr>
          <w:p w:rsidR="00D350A8" w:rsidRDefault="00D350A8" w:rsidP="00B63967">
            <w:r>
              <w:rPr>
                <w:noProof/>
              </w:rPr>
              <w:drawing>
                <wp:inline distT="0" distB="0" distL="0" distR="0" wp14:anchorId="61B02669" wp14:editId="3DBE822E">
                  <wp:extent cx="2305050" cy="201930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5050" cy="2019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0" w:type="dxa"/>
          </w:tcPr>
          <w:p w:rsidR="00D350A8" w:rsidRDefault="00D350A8" w:rsidP="00B63967">
            <w:r>
              <w:t>4.</w:t>
            </w:r>
          </w:p>
        </w:tc>
        <w:tc>
          <w:tcPr>
            <w:tcW w:w="4968" w:type="dxa"/>
            <w:gridSpan w:val="3"/>
          </w:tcPr>
          <w:p w:rsidR="00D350A8" w:rsidRDefault="00D350A8" w:rsidP="00B63967">
            <w:r>
              <w:rPr>
                <w:noProof/>
              </w:rPr>
              <w:drawing>
                <wp:inline distT="0" distB="0" distL="0" distR="0" wp14:anchorId="5094F81A" wp14:editId="7DFECBAB">
                  <wp:extent cx="2438400" cy="156595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8400" cy="1565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32D8513D" wp14:editId="2FB15D37">
                  <wp:extent cx="1971675" cy="1971675"/>
                  <wp:effectExtent l="0" t="0" r="9525" b="952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1675" cy="1971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50A8" w:rsidTr="00B63967">
        <w:tc>
          <w:tcPr>
            <w:tcW w:w="558" w:type="dxa"/>
          </w:tcPr>
          <w:p w:rsidR="00D350A8" w:rsidRDefault="00D350A8" w:rsidP="00B63967">
            <w:r>
              <w:t>5.</w:t>
            </w:r>
          </w:p>
        </w:tc>
        <w:tc>
          <w:tcPr>
            <w:tcW w:w="4950" w:type="dxa"/>
            <w:gridSpan w:val="4"/>
          </w:tcPr>
          <w:p w:rsidR="00D350A8" w:rsidRDefault="00D350A8" w:rsidP="00B63967">
            <w:r>
              <w:rPr>
                <w:noProof/>
              </w:rPr>
              <w:drawing>
                <wp:inline distT="0" distB="0" distL="0" distR="0" wp14:anchorId="4251C878" wp14:editId="568473FE">
                  <wp:extent cx="1619250" cy="447675"/>
                  <wp:effectExtent l="0" t="0" r="0" b="9525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250" cy="447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0" w:type="dxa"/>
          </w:tcPr>
          <w:p w:rsidR="00D350A8" w:rsidRDefault="00D350A8" w:rsidP="00B63967">
            <w:r>
              <w:t>6.</w:t>
            </w:r>
          </w:p>
        </w:tc>
        <w:tc>
          <w:tcPr>
            <w:tcW w:w="4968" w:type="dxa"/>
            <w:gridSpan w:val="3"/>
          </w:tcPr>
          <w:p w:rsidR="00D350A8" w:rsidRPr="00CA1191" w:rsidRDefault="00D350A8" w:rsidP="00B63967">
            <w:pPr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3262AD4B" wp14:editId="0E9EDDCE">
                  <wp:extent cx="2619375" cy="447675"/>
                  <wp:effectExtent l="0" t="0" r="9525" b="952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9375" cy="447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50A8" w:rsidTr="00B63967">
        <w:tc>
          <w:tcPr>
            <w:tcW w:w="558" w:type="dxa"/>
          </w:tcPr>
          <w:p w:rsidR="00D350A8" w:rsidRDefault="00D350A8" w:rsidP="00B63967">
            <w:r>
              <w:t>7.</w:t>
            </w:r>
          </w:p>
        </w:tc>
        <w:tc>
          <w:tcPr>
            <w:tcW w:w="4950" w:type="dxa"/>
            <w:gridSpan w:val="4"/>
          </w:tcPr>
          <w:p w:rsidR="00D350A8" w:rsidRDefault="00D350A8" w:rsidP="00B63967">
            <w:pPr>
              <w:rPr>
                <w:noProof/>
              </w:rPr>
            </w:pPr>
            <w:r>
              <w:rPr>
                <w:noProof/>
              </w:rPr>
              <w:t xml:space="preserve">A hyperbola has foci at </w:t>
            </w:r>
            <w:r w:rsidRPr="00CA1191">
              <w:rPr>
                <w:noProof/>
                <w:position w:val="-12"/>
              </w:rPr>
              <w:object w:dxaOrig="260" w:dyaOrig="360">
                <v:shape id="_x0000_i1034" type="#_x0000_t75" style="width:12.75pt;height:18pt" o:ole="">
                  <v:imagedata r:id="rId13" o:title=""/>
                </v:shape>
                <o:OLEObject Type="Embed" ProgID="Equation.DSMT4" ShapeID="_x0000_i1034" DrawAspect="Content" ObjectID="_1525497754" r:id="rId33"/>
              </w:object>
            </w:r>
            <w:r>
              <w:rPr>
                <w:noProof/>
              </w:rPr>
              <w:t xml:space="preserve"> (0,9) and </w:t>
            </w:r>
            <w:r w:rsidRPr="00CA1191">
              <w:rPr>
                <w:noProof/>
                <w:position w:val="-12"/>
              </w:rPr>
              <w:object w:dxaOrig="279" w:dyaOrig="360">
                <v:shape id="_x0000_i1035" type="#_x0000_t75" style="width:14.25pt;height:18pt" o:ole="">
                  <v:imagedata r:id="rId15" o:title=""/>
                </v:shape>
                <o:OLEObject Type="Embed" ProgID="Equation.DSMT4" ShapeID="_x0000_i1035" DrawAspect="Content" ObjectID="_1525497755" r:id="rId34"/>
              </w:object>
            </w:r>
            <w:r>
              <w:rPr>
                <w:noProof/>
              </w:rPr>
              <w:t xml:space="preserve"> (0,-9) and contains point P.  The distance between P and F is 6 units greater than the distance between P and </w:t>
            </w:r>
            <w:r w:rsidRPr="00CA1191">
              <w:rPr>
                <w:noProof/>
                <w:position w:val="-12"/>
              </w:rPr>
              <w:object w:dxaOrig="279" w:dyaOrig="360">
                <v:shape id="_x0000_i1036" type="#_x0000_t75" style="width:14.25pt;height:18pt" o:ole="">
                  <v:imagedata r:id="rId15" o:title=""/>
                </v:shape>
                <o:OLEObject Type="Embed" ProgID="Equation.DSMT4" ShapeID="_x0000_i1036" DrawAspect="Content" ObjectID="_1525497756" r:id="rId35"/>
              </w:object>
            </w:r>
            <w:r>
              <w:rPr>
                <w:noProof/>
              </w:rPr>
              <w:t xml:space="preserve">.  </w:t>
            </w:r>
          </w:p>
        </w:tc>
        <w:tc>
          <w:tcPr>
            <w:tcW w:w="540" w:type="dxa"/>
          </w:tcPr>
          <w:p w:rsidR="00D350A8" w:rsidRDefault="00D350A8" w:rsidP="00B63967">
            <w:r>
              <w:t>8.</w:t>
            </w:r>
          </w:p>
        </w:tc>
        <w:tc>
          <w:tcPr>
            <w:tcW w:w="4968" w:type="dxa"/>
            <w:gridSpan w:val="3"/>
          </w:tcPr>
          <w:p w:rsidR="00D350A8" w:rsidRDefault="00D350A8" w:rsidP="00B63967">
            <w:pPr>
              <w:rPr>
                <w:noProof/>
              </w:rPr>
            </w:pPr>
            <w:r>
              <w:rPr>
                <w:noProof/>
              </w:rPr>
              <w:t>Vertices: (-1,9) and (-1,3)</w:t>
            </w:r>
          </w:p>
          <w:p w:rsidR="00D350A8" w:rsidRDefault="00D350A8" w:rsidP="00B63967">
            <w:pPr>
              <w:rPr>
                <w:noProof/>
              </w:rPr>
            </w:pPr>
            <w:r>
              <w:rPr>
                <w:noProof/>
              </w:rPr>
              <w:t xml:space="preserve">Asymptotes: </w:t>
            </w:r>
            <w:r w:rsidRPr="001E5222">
              <w:rPr>
                <w:noProof/>
                <w:position w:val="-12"/>
              </w:rPr>
              <w:object w:dxaOrig="1280" w:dyaOrig="360">
                <v:shape id="_x0000_i1037" type="#_x0000_t75" style="width:63.75pt;height:18pt" o:ole="">
                  <v:imagedata r:id="rId18" o:title=""/>
                </v:shape>
                <o:OLEObject Type="Embed" ProgID="Equation.DSMT4" ShapeID="_x0000_i1037" DrawAspect="Content" ObjectID="_1525497757" r:id="rId36"/>
              </w:object>
            </w:r>
          </w:p>
        </w:tc>
      </w:tr>
      <w:tr w:rsidR="00D350A8" w:rsidTr="00B63967">
        <w:tc>
          <w:tcPr>
            <w:tcW w:w="558" w:type="dxa"/>
          </w:tcPr>
          <w:p w:rsidR="00D350A8" w:rsidRDefault="00D350A8" w:rsidP="00B63967">
            <w:r>
              <w:t>9.</w:t>
            </w:r>
          </w:p>
        </w:tc>
        <w:tc>
          <w:tcPr>
            <w:tcW w:w="4950" w:type="dxa"/>
            <w:gridSpan w:val="4"/>
          </w:tcPr>
          <w:p w:rsidR="00D350A8" w:rsidRDefault="00D350A8" w:rsidP="00B63967">
            <w:r>
              <w:t>Vertices: (-3,-12) and (-3,-4)</w:t>
            </w:r>
          </w:p>
          <w:p w:rsidR="00D350A8" w:rsidRDefault="00D350A8" w:rsidP="00B63967">
            <w:r>
              <w:t xml:space="preserve">Foci: (-3,-15) and (-3,-1) </w:t>
            </w:r>
          </w:p>
        </w:tc>
        <w:tc>
          <w:tcPr>
            <w:tcW w:w="540" w:type="dxa"/>
          </w:tcPr>
          <w:p w:rsidR="00D350A8" w:rsidRDefault="00D350A8" w:rsidP="00B63967">
            <w:r>
              <w:t>10.</w:t>
            </w:r>
          </w:p>
        </w:tc>
        <w:tc>
          <w:tcPr>
            <w:tcW w:w="4968" w:type="dxa"/>
            <w:gridSpan w:val="3"/>
          </w:tcPr>
          <w:p w:rsidR="00D350A8" w:rsidRDefault="00D350A8" w:rsidP="00B63967">
            <w:r>
              <w:t xml:space="preserve">Vertices (0,-3) and (-4,-3) </w:t>
            </w:r>
          </w:p>
          <w:p w:rsidR="00D350A8" w:rsidRDefault="00D350A8" w:rsidP="00B63967">
            <w:r>
              <w:t xml:space="preserve">Conjugate axis length of 12 units. </w:t>
            </w:r>
          </w:p>
        </w:tc>
      </w:tr>
      <w:tr w:rsidR="00D350A8" w:rsidTr="00B63967">
        <w:tc>
          <w:tcPr>
            <w:tcW w:w="558" w:type="dxa"/>
          </w:tcPr>
          <w:p w:rsidR="00D350A8" w:rsidRDefault="00D350A8" w:rsidP="00B63967">
            <w:r>
              <w:t>11.</w:t>
            </w:r>
          </w:p>
        </w:tc>
        <w:tc>
          <w:tcPr>
            <w:tcW w:w="4950" w:type="dxa"/>
            <w:gridSpan w:val="4"/>
          </w:tcPr>
          <w:p w:rsidR="00D350A8" w:rsidRDefault="00D350A8" w:rsidP="00B63967">
            <w:r>
              <w:t xml:space="preserve">The eccentricity is </w:t>
            </w:r>
            <w:r w:rsidRPr="001E5222">
              <w:rPr>
                <w:position w:val="-24"/>
              </w:rPr>
              <w:object w:dxaOrig="240" w:dyaOrig="620">
                <v:shape id="_x0000_i1038" type="#_x0000_t75" style="width:12pt;height:30.75pt" o:ole="">
                  <v:imagedata r:id="rId20" o:title=""/>
                </v:shape>
                <o:OLEObject Type="Embed" ProgID="Equation.DSMT4" ShapeID="_x0000_i1038" DrawAspect="Content" ObjectID="_1525497758" r:id="rId37"/>
              </w:object>
            </w:r>
            <w:r>
              <w:t>and the foci are (-1,-2) and (13,-2)</w:t>
            </w:r>
          </w:p>
          <w:p w:rsidR="00D350A8" w:rsidRDefault="00D350A8" w:rsidP="00B63967"/>
        </w:tc>
        <w:tc>
          <w:tcPr>
            <w:tcW w:w="540" w:type="dxa"/>
          </w:tcPr>
          <w:p w:rsidR="00D350A8" w:rsidRDefault="00D350A8" w:rsidP="00B63967">
            <w:r>
              <w:t>12.</w:t>
            </w:r>
          </w:p>
        </w:tc>
        <w:tc>
          <w:tcPr>
            <w:tcW w:w="4968" w:type="dxa"/>
            <w:gridSpan w:val="3"/>
          </w:tcPr>
          <w:p w:rsidR="00D350A8" w:rsidRDefault="00D350A8" w:rsidP="00B63967">
            <w:r>
              <w:t xml:space="preserve">The center is at (5,1) and an equation of an asymptote is </w:t>
            </w:r>
            <w:r w:rsidRPr="001E5222">
              <w:rPr>
                <w:position w:val="-10"/>
              </w:rPr>
              <w:object w:dxaOrig="1240" w:dyaOrig="320">
                <v:shape id="_x0000_i1039" type="#_x0000_t75" style="width:62.25pt;height:15.75pt" o:ole="">
                  <v:imagedata r:id="rId22" o:title=""/>
                </v:shape>
                <o:OLEObject Type="Embed" ProgID="Equation.DSMT4" ShapeID="_x0000_i1039" DrawAspect="Content" ObjectID="_1525497759" r:id="rId38"/>
              </w:object>
            </w:r>
          </w:p>
        </w:tc>
      </w:tr>
      <w:tr w:rsidR="00D350A8" w:rsidTr="00B63967">
        <w:tc>
          <w:tcPr>
            <w:tcW w:w="558" w:type="dxa"/>
          </w:tcPr>
          <w:p w:rsidR="00D350A8" w:rsidRDefault="00D350A8" w:rsidP="00B63967">
            <w:r>
              <w:t>13.</w:t>
            </w:r>
          </w:p>
        </w:tc>
        <w:tc>
          <w:tcPr>
            <w:tcW w:w="10458" w:type="dxa"/>
            <w:gridSpan w:val="8"/>
          </w:tcPr>
          <w:p w:rsidR="00D350A8" w:rsidRDefault="00D350A8" w:rsidP="00B63967">
            <w:r>
              <w:t xml:space="preserve">If a=b in a hyperbola prove that the eccentricity is </w:t>
            </w:r>
            <w:r w:rsidRPr="00CA1191">
              <w:rPr>
                <w:position w:val="-6"/>
              </w:rPr>
              <w:object w:dxaOrig="380" w:dyaOrig="340">
                <v:shape id="_x0000_i1040" type="#_x0000_t75" style="width:18.75pt;height:17.25pt" o:ole="">
                  <v:imagedata r:id="rId24" o:title=""/>
                </v:shape>
                <o:OLEObject Type="Embed" ProgID="Equation.DSMT4" ShapeID="_x0000_i1040" DrawAspect="Content" ObjectID="_1525497760" r:id="rId39"/>
              </w:object>
            </w:r>
          </w:p>
          <w:p w:rsidR="00D350A8" w:rsidRDefault="00D350A8" w:rsidP="00B63967"/>
        </w:tc>
      </w:tr>
      <w:tr w:rsidR="00D350A8" w:rsidTr="00B63967">
        <w:tc>
          <w:tcPr>
            <w:tcW w:w="558" w:type="dxa"/>
          </w:tcPr>
          <w:p w:rsidR="00D350A8" w:rsidRDefault="00D350A8" w:rsidP="00B63967">
            <w:r>
              <w:t>14.</w:t>
            </w:r>
          </w:p>
        </w:tc>
        <w:tc>
          <w:tcPr>
            <w:tcW w:w="10458" w:type="dxa"/>
            <w:gridSpan w:val="8"/>
          </w:tcPr>
          <w:p w:rsidR="00D350A8" w:rsidRDefault="00D350A8" w:rsidP="00B63967">
            <w:r>
              <w:t xml:space="preserve">On the same graph sketch the following conic sections then, solve the system of equations and show where the conic sections intersect. </w:t>
            </w:r>
          </w:p>
          <w:p w:rsidR="00D350A8" w:rsidRDefault="00D350A8" w:rsidP="00B63967">
            <w:r w:rsidRPr="00CA1191">
              <w:rPr>
                <w:position w:val="-24"/>
              </w:rPr>
              <w:object w:dxaOrig="1160" w:dyaOrig="660">
                <v:shape id="_x0000_i1041" type="#_x0000_t75" style="width:57.75pt;height:33pt" o:ole="">
                  <v:imagedata r:id="rId26" o:title=""/>
                </v:shape>
                <o:OLEObject Type="Embed" ProgID="Equation.DSMT4" ShapeID="_x0000_i1041" DrawAspect="Content" ObjectID="_1525497761" r:id="rId40"/>
              </w:object>
            </w:r>
            <w:r>
              <w:t xml:space="preserve"> and </w:t>
            </w:r>
            <w:r w:rsidRPr="00CA1191">
              <w:rPr>
                <w:position w:val="-24"/>
              </w:rPr>
              <w:object w:dxaOrig="1160" w:dyaOrig="660">
                <v:shape id="_x0000_i1042" type="#_x0000_t75" style="width:57.75pt;height:33pt" o:ole="">
                  <v:imagedata r:id="rId28" o:title=""/>
                </v:shape>
                <o:OLEObject Type="Embed" ProgID="Equation.DSMT4" ShapeID="_x0000_i1042" DrawAspect="Content" ObjectID="_1525497762" r:id="rId41"/>
              </w:object>
            </w:r>
          </w:p>
          <w:p w:rsidR="00D350A8" w:rsidRDefault="00D350A8" w:rsidP="00B63967"/>
        </w:tc>
      </w:tr>
      <w:tr w:rsidR="00D350A8" w:rsidTr="00B63967">
        <w:tc>
          <w:tcPr>
            <w:tcW w:w="558" w:type="dxa"/>
          </w:tcPr>
          <w:p w:rsidR="00D350A8" w:rsidRDefault="00D350A8" w:rsidP="00B63967">
            <w:r>
              <w:t xml:space="preserve">15. </w:t>
            </w:r>
          </w:p>
        </w:tc>
        <w:tc>
          <w:tcPr>
            <w:tcW w:w="10458" w:type="dxa"/>
            <w:gridSpan w:val="8"/>
          </w:tcPr>
          <w:p w:rsidR="00D350A8" w:rsidRDefault="00D350A8" w:rsidP="00B63967">
            <w:r>
              <w:t xml:space="preserve">Determine the Eccentricity of the following: </w:t>
            </w:r>
          </w:p>
        </w:tc>
      </w:tr>
      <w:tr w:rsidR="00D350A8" w:rsidTr="00B63967">
        <w:tc>
          <w:tcPr>
            <w:tcW w:w="558" w:type="dxa"/>
          </w:tcPr>
          <w:p w:rsidR="00D350A8" w:rsidRDefault="00D350A8" w:rsidP="00B63967"/>
        </w:tc>
        <w:tc>
          <w:tcPr>
            <w:tcW w:w="540" w:type="dxa"/>
          </w:tcPr>
          <w:p w:rsidR="00D350A8" w:rsidRDefault="00D350A8" w:rsidP="00B63967">
            <w:r>
              <w:t>a.</w:t>
            </w:r>
          </w:p>
        </w:tc>
        <w:tc>
          <w:tcPr>
            <w:tcW w:w="2946" w:type="dxa"/>
          </w:tcPr>
          <w:p w:rsidR="00D350A8" w:rsidRDefault="00D350A8" w:rsidP="00B63967">
            <w:r>
              <w:rPr>
                <w:noProof/>
              </w:rPr>
              <w:drawing>
                <wp:inline distT="0" distB="0" distL="0" distR="0" wp14:anchorId="7FAFED37" wp14:editId="1B2C5ED4">
                  <wp:extent cx="1600200" cy="184639"/>
                  <wp:effectExtent l="0" t="0" r="0" b="635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0024" cy="1892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4" w:type="dxa"/>
          </w:tcPr>
          <w:p w:rsidR="00D350A8" w:rsidRDefault="00D350A8" w:rsidP="00B63967">
            <w:r>
              <w:t>b.</w:t>
            </w:r>
          </w:p>
        </w:tc>
        <w:tc>
          <w:tcPr>
            <w:tcW w:w="3012" w:type="dxa"/>
            <w:gridSpan w:val="3"/>
          </w:tcPr>
          <w:p w:rsidR="00D350A8" w:rsidRDefault="00D350A8" w:rsidP="00B63967">
            <w:r>
              <w:rPr>
                <w:noProof/>
              </w:rPr>
              <w:drawing>
                <wp:inline distT="0" distB="0" distL="0" distR="0" wp14:anchorId="103EAAA2" wp14:editId="4F24C47E">
                  <wp:extent cx="1695450" cy="219912"/>
                  <wp:effectExtent l="0" t="0" r="0" b="889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5450" cy="2199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8" w:type="dxa"/>
          </w:tcPr>
          <w:p w:rsidR="00D350A8" w:rsidRDefault="00D350A8" w:rsidP="00B63967">
            <w:r>
              <w:t>c.</w:t>
            </w:r>
          </w:p>
        </w:tc>
        <w:tc>
          <w:tcPr>
            <w:tcW w:w="3078" w:type="dxa"/>
          </w:tcPr>
          <w:p w:rsidR="00D350A8" w:rsidRDefault="00D350A8" w:rsidP="00B63967">
            <w:r>
              <w:rPr>
                <w:noProof/>
              </w:rPr>
              <w:drawing>
                <wp:inline distT="0" distB="0" distL="0" distR="0" wp14:anchorId="50930617" wp14:editId="335D84E9">
                  <wp:extent cx="1419225" cy="375276"/>
                  <wp:effectExtent l="0" t="0" r="0" b="635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0743" cy="3756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350A8" w:rsidRDefault="00D350A8" w:rsidP="00D350A8">
      <w:pPr>
        <w:spacing w:after="0"/>
      </w:pPr>
      <w:r>
        <w:lastRenderedPageBreak/>
        <w:t xml:space="preserve">IB </w:t>
      </w:r>
      <w:proofErr w:type="spellStart"/>
      <w:proofErr w:type="gramStart"/>
      <w:r>
        <w:t>PreHL</w:t>
      </w:r>
      <w:proofErr w:type="spellEnd"/>
      <w:r>
        <w:t xml:space="preserve">  Hyperbolas</w:t>
      </w:r>
      <w:proofErr w:type="gramEnd"/>
      <w:r>
        <w:t xml:space="preserve"> Graph to Equation Practice</w:t>
      </w:r>
      <w:r>
        <w:tab/>
      </w:r>
      <w:r>
        <w:tab/>
      </w:r>
      <w:r>
        <w:tab/>
      </w:r>
      <w:r>
        <w:tab/>
        <w:t>Name: __________________________</w:t>
      </w:r>
      <w:r>
        <w:tab/>
      </w:r>
      <w:r>
        <w:tab/>
      </w:r>
      <w:r>
        <w:tab/>
      </w:r>
    </w:p>
    <w:p w:rsidR="00D350A8" w:rsidRDefault="00D350A8" w:rsidP="00D350A8">
      <w:pPr>
        <w:spacing w:after="0"/>
      </w:pPr>
      <w:r>
        <w:t xml:space="preserve">For each problem write the equation of the hyperbola unless the directions indicate otherwise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8"/>
        <w:gridCol w:w="540"/>
        <w:gridCol w:w="2946"/>
        <w:gridCol w:w="474"/>
        <w:gridCol w:w="990"/>
        <w:gridCol w:w="540"/>
        <w:gridCol w:w="1482"/>
        <w:gridCol w:w="408"/>
        <w:gridCol w:w="3078"/>
      </w:tblGrid>
      <w:tr w:rsidR="00D350A8" w:rsidTr="00B63967">
        <w:tc>
          <w:tcPr>
            <w:tcW w:w="558" w:type="dxa"/>
          </w:tcPr>
          <w:p w:rsidR="00D350A8" w:rsidRDefault="00D350A8" w:rsidP="00B63967">
            <w:r>
              <w:t>1.</w:t>
            </w:r>
          </w:p>
        </w:tc>
        <w:tc>
          <w:tcPr>
            <w:tcW w:w="4950" w:type="dxa"/>
            <w:gridSpan w:val="4"/>
          </w:tcPr>
          <w:p w:rsidR="00D350A8" w:rsidRDefault="00D350A8" w:rsidP="00B63967">
            <w:r>
              <w:rPr>
                <w:noProof/>
              </w:rPr>
              <w:drawing>
                <wp:inline distT="0" distB="0" distL="0" distR="0" wp14:anchorId="0620AF15" wp14:editId="2EE96E6E">
                  <wp:extent cx="2143125" cy="2295525"/>
                  <wp:effectExtent l="0" t="0" r="9525" b="9525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3125" cy="2295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0" w:type="dxa"/>
          </w:tcPr>
          <w:p w:rsidR="00D350A8" w:rsidRDefault="00D350A8" w:rsidP="00B63967">
            <w:r>
              <w:t>2.</w:t>
            </w:r>
          </w:p>
        </w:tc>
        <w:tc>
          <w:tcPr>
            <w:tcW w:w="4968" w:type="dxa"/>
            <w:gridSpan w:val="3"/>
          </w:tcPr>
          <w:p w:rsidR="00D350A8" w:rsidRDefault="00D350A8" w:rsidP="00B63967">
            <w:r>
              <w:rPr>
                <w:noProof/>
              </w:rPr>
              <w:drawing>
                <wp:inline distT="0" distB="0" distL="0" distR="0" wp14:anchorId="4C3E3579" wp14:editId="09962FB0">
                  <wp:extent cx="2066925" cy="2257425"/>
                  <wp:effectExtent l="0" t="0" r="9525" b="9525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6925" cy="2257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50A8" w:rsidTr="00B63967">
        <w:tc>
          <w:tcPr>
            <w:tcW w:w="558" w:type="dxa"/>
          </w:tcPr>
          <w:p w:rsidR="00D350A8" w:rsidRDefault="00D350A8" w:rsidP="00B63967">
            <w:r>
              <w:t>3.</w:t>
            </w:r>
          </w:p>
        </w:tc>
        <w:tc>
          <w:tcPr>
            <w:tcW w:w="4950" w:type="dxa"/>
            <w:gridSpan w:val="4"/>
          </w:tcPr>
          <w:p w:rsidR="00D350A8" w:rsidRDefault="00D350A8" w:rsidP="00B63967">
            <w:r>
              <w:rPr>
                <w:noProof/>
              </w:rPr>
              <w:drawing>
                <wp:inline distT="0" distB="0" distL="0" distR="0" wp14:anchorId="61B02669" wp14:editId="3DBE822E">
                  <wp:extent cx="2305050" cy="2019300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5050" cy="2019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0" w:type="dxa"/>
          </w:tcPr>
          <w:p w:rsidR="00D350A8" w:rsidRDefault="00D350A8" w:rsidP="00B63967">
            <w:r>
              <w:t>4.</w:t>
            </w:r>
          </w:p>
        </w:tc>
        <w:tc>
          <w:tcPr>
            <w:tcW w:w="4968" w:type="dxa"/>
            <w:gridSpan w:val="3"/>
          </w:tcPr>
          <w:p w:rsidR="00D350A8" w:rsidRDefault="00D350A8" w:rsidP="00B63967">
            <w:r>
              <w:rPr>
                <w:noProof/>
              </w:rPr>
              <w:drawing>
                <wp:inline distT="0" distB="0" distL="0" distR="0" wp14:anchorId="5094F81A" wp14:editId="7DFECBAB">
                  <wp:extent cx="2438400" cy="156595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8400" cy="1565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32D8513D" wp14:editId="2FB15D37">
                  <wp:extent cx="1971675" cy="1971675"/>
                  <wp:effectExtent l="0" t="0" r="9525" b="952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1675" cy="1971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50A8" w:rsidTr="00B63967">
        <w:tc>
          <w:tcPr>
            <w:tcW w:w="558" w:type="dxa"/>
          </w:tcPr>
          <w:p w:rsidR="00D350A8" w:rsidRDefault="00D350A8" w:rsidP="00B63967">
            <w:r>
              <w:t>5.</w:t>
            </w:r>
          </w:p>
        </w:tc>
        <w:tc>
          <w:tcPr>
            <w:tcW w:w="4950" w:type="dxa"/>
            <w:gridSpan w:val="4"/>
          </w:tcPr>
          <w:p w:rsidR="00D350A8" w:rsidRDefault="00D350A8" w:rsidP="00B63967">
            <w:r>
              <w:rPr>
                <w:noProof/>
              </w:rPr>
              <w:drawing>
                <wp:inline distT="0" distB="0" distL="0" distR="0" wp14:anchorId="4251C878" wp14:editId="568473FE">
                  <wp:extent cx="1619250" cy="447675"/>
                  <wp:effectExtent l="0" t="0" r="0" b="952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250" cy="447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0" w:type="dxa"/>
          </w:tcPr>
          <w:p w:rsidR="00D350A8" w:rsidRDefault="00D350A8" w:rsidP="00B63967">
            <w:r>
              <w:t>6.</w:t>
            </w:r>
          </w:p>
        </w:tc>
        <w:tc>
          <w:tcPr>
            <w:tcW w:w="4968" w:type="dxa"/>
            <w:gridSpan w:val="3"/>
          </w:tcPr>
          <w:p w:rsidR="00D350A8" w:rsidRPr="00CA1191" w:rsidRDefault="00D350A8" w:rsidP="00B63967">
            <w:pPr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3262AD4B" wp14:editId="0E9EDDCE">
                  <wp:extent cx="2619375" cy="447675"/>
                  <wp:effectExtent l="0" t="0" r="9525" b="9525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9375" cy="447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50A8" w:rsidTr="00B63967">
        <w:tc>
          <w:tcPr>
            <w:tcW w:w="558" w:type="dxa"/>
          </w:tcPr>
          <w:p w:rsidR="00D350A8" w:rsidRDefault="00D350A8" w:rsidP="00B63967">
            <w:r>
              <w:t>7.</w:t>
            </w:r>
          </w:p>
        </w:tc>
        <w:tc>
          <w:tcPr>
            <w:tcW w:w="4950" w:type="dxa"/>
            <w:gridSpan w:val="4"/>
          </w:tcPr>
          <w:p w:rsidR="00D350A8" w:rsidRDefault="00D350A8" w:rsidP="00B63967">
            <w:pPr>
              <w:rPr>
                <w:noProof/>
              </w:rPr>
            </w:pPr>
            <w:r>
              <w:rPr>
                <w:noProof/>
              </w:rPr>
              <w:t xml:space="preserve">A hyperbola has foci at </w:t>
            </w:r>
            <w:r w:rsidRPr="00CA1191">
              <w:rPr>
                <w:noProof/>
                <w:position w:val="-12"/>
              </w:rPr>
              <w:object w:dxaOrig="260" w:dyaOrig="360">
                <v:shape id="_x0000_i1043" type="#_x0000_t75" style="width:12.75pt;height:18pt" o:ole="">
                  <v:imagedata r:id="rId13" o:title=""/>
                </v:shape>
                <o:OLEObject Type="Embed" ProgID="Equation.DSMT4" ShapeID="_x0000_i1043" DrawAspect="Content" ObjectID="_1525497763" r:id="rId42"/>
              </w:object>
            </w:r>
            <w:r>
              <w:rPr>
                <w:noProof/>
              </w:rPr>
              <w:t xml:space="preserve"> (0,9) and </w:t>
            </w:r>
            <w:r w:rsidRPr="00CA1191">
              <w:rPr>
                <w:noProof/>
                <w:position w:val="-12"/>
              </w:rPr>
              <w:object w:dxaOrig="279" w:dyaOrig="360">
                <v:shape id="_x0000_i1044" type="#_x0000_t75" style="width:14.25pt;height:18pt" o:ole="">
                  <v:imagedata r:id="rId15" o:title=""/>
                </v:shape>
                <o:OLEObject Type="Embed" ProgID="Equation.DSMT4" ShapeID="_x0000_i1044" DrawAspect="Content" ObjectID="_1525497764" r:id="rId43"/>
              </w:object>
            </w:r>
            <w:r>
              <w:rPr>
                <w:noProof/>
              </w:rPr>
              <w:t xml:space="preserve"> (0,-9) and contains point P.  The distance between P and F is 6 units greater than the distance between P and </w:t>
            </w:r>
            <w:r w:rsidRPr="00CA1191">
              <w:rPr>
                <w:noProof/>
                <w:position w:val="-12"/>
              </w:rPr>
              <w:object w:dxaOrig="279" w:dyaOrig="360">
                <v:shape id="_x0000_i1045" type="#_x0000_t75" style="width:14.25pt;height:18pt" o:ole="">
                  <v:imagedata r:id="rId15" o:title=""/>
                </v:shape>
                <o:OLEObject Type="Embed" ProgID="Equation.DSMT4" ShapeID="_x0000_i1045" DrawAspect="Content" ObjectID="_1525497765" r:id="rId44"/>
              </w:object>
            </w:r>
            <w:r>
              <w:rPr>
                <w:noProof/>
              </w:rPr>
              <w:t xml:space="preserve">.  </w:t>
            </w:r>
          </w:p>
        </w:tc>
        <w:tc>
          <w:tcPr>
            <w:tcW w:w="540" w:type="dxa"/>
          </w:tcPr>
          <w:p w:rsidR="00D350A8" w:rsidRDefault="00D350A8" w:rsidP="00B63967">
            <w:r>
              <w:t>8.</w:t>
            </w:r>
          </w:p>
        </w:tc>
        <w:tc>
          <w:tcPr>
            <w:tcW w:w="4968" w:type="dxa"/>
            <w:gridSpan w:val="3"/>
          </w:tcPr>
          <w:p w:rsidR="00D350A8" w:rsidRDefault="00D350A8" w:rsidP="00B63967">
            <w:pPr>
              <w:rPr>
                <w:noProof/>
              </w:rPr>
            </w:pPr>
            <w:r>
              <w:rPr>
                <w:noProof/>
              </w:rPr>
              <w:t>Vertices: (-1,9) and (-1,3)</w:t>
            </w:r>
          </w:p>
          <w:p w:rsidR="00D350A8" w:rsidRDefault="00D350A8" w:rsidP="00B63967">
            <w:pPr>
              <w:rPr>
                <w:noProof/>
              </w:rPr>
            </w:pPr>
            <w:r>
              <w:rPr>
                <w:noProof/>
              </w:rPr>
              <w:t xml:space="preserve">Asymptotes: </w:t>
            </w:r>
            <w:r w:rsidRPr="001E5222">
              <w:rPr>
                <w:noProof/>
                <w:position w:val="-12"/>
              </w:rPr>
              <w:object w:dxaOrig="1280" w:dyaOrig="360">
                <v:shape id="_x0000_i1046" type="#_x0000_t75" style="width:63.75pt;height:18pt" o:ole="">
                  <v:imagedata r:id="rId18" o:title=""/>
                </v:shape>
                <o:OLEObject Type="Embed" ProgID="Equation.DSMT4" ShapeID="_x0000_i1046" DrawAspect="Content" ObjectID="_1525497766" r:id="rId45"/>
              </w:object>
            </w:r>
          </w:p>
        </w:tc>
      </w:tr>
      <w:tr w:rsidR="00D350A8" w:rsidTr="00B63967">
        <w:tc>
          <w:tcPr>
            <w:tcW w:w="558" w:type="dxa"/>
          </w:tcPr>
          <w:p w:rsidR="00D350A8" w:rsidRDefault="00D350A8" w:rsidP="00B63967">
            <w:r>
              <w:t>9.</w:t>
            </w:r>
          </w:p>
        </w:tc>
        <w:tc>
          <w:tcPr>
            <w:tcW w:w="4950" w:type="dxa"/>
            <w:gridSpan w:val="4"/>
          </w:tcPr>
          <w:p w:rsidR="00D350A8" w:rsidRDefault="00D350A8" w:rsidP="00B63967">
            <w:r>
              <w:t>Vertices: (-3,-12) and (-3,-4)</w:t>
            </w:r>
          </w:p>
          <w:p w:rsidR="00D350A8" w:rsidRDefault="00D350A8" w:rsidP="00B63967">
            <w:r>
              <w:t xml:space="preserve">Foci: (-3,-15) and (-3,-1) </w:t>
            </w:r>
          </w:p>
        </w:tc>
        <w:tc>
          <w:tcPr>
            <w:tcW w:w="540" w:type="dxa"/>
          </w:tcPr>
          <w:p w:rsidR="00D350A8" w:rsidRDefault="00D350A8" w:rsidP="00B63967">
            <w:r>
              <w:t>10.</w:t>
            </w:r>
          </w:p>
        </w:tc>
        <w:tc>
          <w:tcPr>
            <w:tcW w:w="4968" w:type="dxa"/>
            <w:gridSpan w:val="3"/>
          </w:tcPr>
          <w:p w:rsidR="00D350A8" w:rsidRDefault="00D350A8" w:rsidP="00B63967">
            <w:r>
              <w:t xml:space="preserve">Vertices (0,-3) and (-4,-3) </w:t>
            </w:r>
          </w:p>
          <w:p w:rsidR="00D350A8" w:rsidRDefault="00D350A8" w:rsidP="00B63967">
            <w:r>
              <w:t xml:space="preserve">Conjugate axis length of 12 units. </w:t>
            </w:r>
          </w:p>
        </w:tc>
      </w:tr>
      <w:tr w:rsidR="00D350A8" w:rsidTr="00B63967">
        <w:tc>
          <w:tcPr>
            <w:tcW w:w="558" w:type="dxa"/>
          </w:tcPr>
          <w:p w:rsidR="00D350A8" w:rsidRDefault="00D350A8" w:rsidP="00B63967">
            <w:r>
              <w:t>11.</w:t>
            </w:r>
          </w:p>
        </w:tc>
        <w:tc>
          <w:tcPr>
            <w:tcW w:w="4950" w:type="dxa"/>
            <w:gridSpan w:val="4"/>
          </w:tcPr>
          <w:p w:rsidR="00D350A8" w:rsidRDefault="00D350A8" w:rsidP="00B63967">
            <w:r>
              <w:t xml:space="preserve">The eccentricity is </w:t>
            </w:r>
            <w:r w:rsidRPr="001E5222">
              <w:rPr>
                <w:position w:val="-24"/>
              </w:rPr>
              <w:object w:dxaOrig="240" w:dyaOrig="620">
                <v:shape id="_x0000_i1047" type="#_x0000_t75" style="width:12pt;height:30.75pt" o:ole="">
                  <v:imagedata r:id="rId20" o:title=""/>
                </v:shape>
                <o:OLEObject Type="Embed" ProgID="Equation.DSMT4" ShapeID="_x0000_i1047" DrawAspect="Content" ObjectID="_1525497767" r:id="rId46"/>
              </w:object>
            </w:r>
            <w:r>
              <w:t>and the foci are (-1,-2) and (13,-2)</w:t>
            </w:r>
          </w:p>
          <w:p w:rsidR="00D350A8" w:rsidRDefault="00D350A8" w:rsidP="00B63967"/>
        </w:tc>
        <w:tc>
          <w:tcPr>
            <w:tcW w:w="540" w:type="dxa"/>
          </w:tcPr>
          <w:p w:rsidR="00D350A8" w:rsidRDefault="00D350A8" w:rsidP="00B63967">
            <w:r>
              <w:t>12.</w:t>
            </w:r>
          </w:p>
        </w:tc>
        <w:tc>
          <w:tcPr>
            <w:tcW w:w="4968" w:type="dxa"/>
            <w:gridSpan w:val="3"/>
          </w:tcPr>
          <w:p w:rsidR="00D350A8" w:rsidRDefault="00D350A8" w:rsidP="00B63967">
            <w:r>
              <w:t xml:space="preserve">The center is at (5,1) and an equation of an asymptote is </w:t>
            </w:r>
            <w:r w:rsidRPr="001E5222">
              <w:rPr>
                <w:position w:val="-10"/>
              </w:rPr>
              <w:object w:dxaOrig="1240" w:dyaOrig="320">
                <v:shape id="_x0000_i1048" type="#_x0000_t75" style="width:62.25pt;height:15.75pt" o:ole="">
                  <v:imagedata r:id="rId22" o:title=""/>
                </v:shape>
                <o:OLEObject Type="Embed" ProgID="Equation.DSMT4" ShapeID="_x0000_i1048" DrawAspect="Content" ObjectID="_1525497768" r:id="rId47"/>
              </w:object>
            </w:r>
          </w:p>
        </w:tc>
      </w:tr>
      <w:tr w:rsidR="00D350A8" w:rsidTr="00B63967">
        <w:tc>
          <w:tcPr>
            <w:tcW w:w="558" w:type="dxa"/>
          </w:tcPr>
          <w:p w:rsidR="00D350A8" w:rsidRDefault="00D350A8" w:rsidP="00B63967">
            <w:r>
              <w:t>13.</w:t>
            </w:r>
          </w:p>
        </w:tc>
        <w:tc>
          <w:tcPr>
            <w:tcW w:w="10458" w:type="dxa"/>
            <w:gridSpan w:val="8"/>
          </w:tcPr>
          <w:p w:rsidR="00D350A8" w:rsidRDefault="00D350A8" w:rsidP="00B63967">
            <w:r>
              <w:t xml:space="preserve">If a=b in a hyperbola prove that the eccentricity is </w:t>
            </w:r>
            <w:r w:rsidRPr="00CA1191">
              <w:rPr>
                <w:position w:val="-6"/>
              </w:rPr>
              <w:object w:dxaOrig="380" w:dyaOrig="340">
                <v:shape id="_x0000_i1049" type="#_x0000_t75" style="width:18.75pt;height:17.25pt" o:ole="">
                  <v:imagedata r:id="rId24" o:title=""/>
                </v:shape>
                <o:OLEObject Type="Embed" ProgID="Equation.DSMT4" ShapeID="_x0000_i1049" DrawAspect="Content" ObjectID="_1525497769" r:id="rId48"/>
              </w:object>
            </w:r>
          </w:p>
          <w:p w:rsidR="00D350A8" w:rsidRDefault="00D350A8" w:rsidP="00B63967"/>
        </w:tc>
      </w:tr>
      <w:tr w:rsidR="00D350A8" w:rsidTr="00B63967">
        <w:tc>
          <w:tcPr>
            <w:tcW w:w="558" w:type="dxa"/>
          </w:tcPr>
          <w:p w:rsidR="00D350A8" w:rsidRDefault="00D350A8" w:rsidP="00B63967">
            <w:r>
              <w:t>14.</w:t>
            </w:r>
          </w:p>
        </w:tc>
        <w:tc>
          <w:tcPr>
            <w:tcW w:w="10458" w:type="dxa"/>
            <w:gridSpan w:val="8"/>
          </w:tcPr>
          <w:p w:rsidR="00D350A8" w:rsidRDefault="00D350A8" w:rsidP="00B63967">
            <w:r>
              <w:t xml:space="preserve">On the same graph sketch the following conic sections then, solve the system of equations and show where the conic sections intersect. </w:t>
            </w:r>
          </w:p>
          <w:p w:rsidR="00D350A8" w:rsidRDefault="00D350A8" w:rsidP="00B63967">
            <w:r w:rsidRPr="00CA1191">
              <w:rPr>
                <w:position w:val="-24"/>
              </w:rPr>
              <w:object w:dxaOrig="1160" w:dyaOrig="660">
                <v:shape id="_x0000_i1050" type="#_x0000_t75" style="width:57.75pt;height:33pt" o:ole="">
                  <v:imagedata r:id="rId26" o:title=""/>
                </v:shape>
                <o:OLEObject Type="Embed" ProgID="Equation.DSMT4" ShapeID="_x0000_i1050" DrawAspect="Content" ObjectID="_1525497770" r:id="rId49"/>
              </w:object>
            </w:r>
            <w:r>
              <w:t xml:space="preserve"> and </w:t>
            </w:r>
            <w:r w:rsidRPr="00CA1191">
              <w:rPr>
                <w:position w:val="-24"/>
              </w:rPr>
              <w:object w:dxaOrig="1160" w:dyaOrig="660">
                <v:shape id="_x0000_i1051" type="#_x0000_t75" style="width:57.75pt;height:33pt" o:ole="">
                  <v:imagedata r:id="rId28" o:title=""/>
                </v:shape>
                <o:OLEObject Type="Embed" ProgID="Equation.DSMT4" ShapeID="_x0000_i1051" DrawAspect="Content" ObjectID="_1525497771" r:id="rId50"/>
              </w:object>
            </w:r>
          </w:p>
          <w:p w:rsidR="00D350A8" w:rsidRDefault="00D350A8" w:rsidP="00B63967"/>
        </w:tc>
      </w:tr>
      <w:tr w:rsidR="00D350A8" w:rsidTr="00B63967">
        <w:tc>
          <w:tcPr>
            <w:tcW w:w="558" w:type="dxa"/>
          </w:tcPr>
          <w:p w:rsidR="00D350A8" w:rsidRDefault="00D350A8" w:rsidP="00B63967">
            <w:r>
              <w:t xml:space="preserve">15. </w:t>
            </w:r>
          </w:p>
        </w:tc>
        <w:tc>
          <w:tcPr>
            <w:tcW w:w="10458" w:type="dxa"/>
            <w:gridSpan w:val="8"/>
          </w:tcPr>
          <w:p w:rsidR="00D350A8" w:rsidRDefault="00D350A8" w:rsidP="00B63967">
            <w:r>
              <w:t xml:space="preserve">Determine the Eccentricity of the following: </w:t>
            </w:r>
          </w:p>
        </w:tc>
      </w:tr>
      <w:tr w:rsidR="00D350A8" w:rsidTr="00B63967">
        <w:tc>
          <w:tcPr>
            <w:tcW w:w="558" w:type="dxa"/>
          </w:tcPr>
          <w:p w:rsidR="00D350A8" w:rsidRDefault="00D350A8" w:rsidP="00B63967"/>
        </w:tc>
        <w:tc>
          <w:tcPr>
            <w:tcW w:w="540" w:type="dxa"/>
          </w:tcPr>
          <w:p w:rsidR="00D350A8" w:rsidRDefault="00D350A8" w:rsidP="00B63967">
            <w:r>
              <w:t>a.</w:t>
            </w:r>
          </w:p>
        </w:tc>
        <w:tc>
          <w:tcPr>
            <w:tcW w:w="2946" w:type="dxa"/>
          </w:tcPr>
          <w:p w:rsidR="00D350A8" w:rsidRDefault="00D350A8" w:rsidP="00B63967">
            <w:r>
              <w:rPr>
                <w:noProof/>
              </w:rPr>
              <w:drawing>
                <wp:inline distT="0" distB="0" distL="0" distR="0" wp14:anchorId="7FAFED37" wp14:editId="1B2C5ED4">
                  <wp:extent cx="1600200" cy="184639"/>
                  <wp:effectExtent l="0" t="0" r="0" b="635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0024" cy="1892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4" w:type="dxa"/>
          </w:tcPr>
          <w:p w:rsidR="00D350A8" w:rsidRDefault="00D350A8" w:rsidP="00B63967">
            <w:r>
              <w:t>b.</w:t>
            </w:r>
          </w:p>
        </w:tc>
        <w:tc>
          <w:tcPr>
            <w:tcW w:w="3012" w:type="dxa"/>
            <w:gridSpan w:val="3"/>
          </w:tcPr>
          <w:p w:rsidR="00D350A8" w:rsidRDefault="00D350A8" w:rsidP="00B63967">
            <w:r>
              <w:rPr>
                <w:noProof/>
              </w:rPr>
              <w:drawing>
                <wp:inline distT="0" distB="0" distL="0" distR="0" wp14:anchorId="103EAAA2" wp14:editId="4F24C47E">
                  <wp:extent cx="1695450" cy="219912"/>
                  <wp:effectExtent l="0" t="0" r="0" b="889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5450" cy="2199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8" w:type="dxa"/>
          </w:tcPr>
          <w:p w:rsidR="00D350A8" w:rsidRDefault="00D350A8" w:rsidP="00B63967">
            <w:r>
              <w:t>c.</w:t>
            </w:r>
          </w:p>
        </w:tc>
        <w:tc>
          <w:tcPr>
            <w:tcW w:w="3078" w:type="dxa"/>
          </w:tcPr>
          <w:p w:rsidR="00D350A8" w:rsidRDefault="00D350A8" w:rsidP="00B63967">
            <w:r>
              <w:rPr>
                <w:noProof/>
              </w:rPr>
              <w:drawing>
                <wp:inline distT="0" distB="0" distL="0" distR="0" wp14:anchorId="50930617" wp14:editId="335D84E9">
                  <wp:extent cx="1419225" cy="375276"/>
                  <wp:effectExtent l="0" t="0" r="0" b="635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0743" cy="3756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350A8" w:rsidRDefault="00D350A8" w:rsidP="00D350A8">
      <w:pPr>
        <w:spacing w:after="0"/>
      </w:pPr>
      <w:r>
        <w:lastRenderedPageBreak/>
        <w:t xml:space="preserve">IB </w:t>
      </w:r>
      <w:proofErr w:type="spellStart"/>
      <w:proofErr w:type="gramStart"/>
      <w:r>
        <w:t>PreHL</w:t>
      </w:r>
      <w:proofErr w:type="spellEnd"/>
      <w:r>
        <w:t xml:space="preserve">  Hyperbolas</w:t>
      </w:r>
      <w:proofErr w:type="gramEnd"/>
      <w:r>
        <w:t xml:space="preserve"> Graph to Equation Practice</w:t>
      </w:r>
      <w:r>
        <w:tab/>
      </w:r>
      <w:r>
        <w:tab/>
      </w:r>
      <w:r>
        <w:tab/>
      </w:r>
      <w:r>
        <w:tab/>
        <w:t>Name: __________________________</w:t>
      </w:r>
      <w:r>
        <w:tab/>
      </w:r>
      <w:r>
        <w:tab/>
      </w:r>
      <w:r>
        <w:tab/>
      </w:r>
    </w:p>
    <w:p w:rsidR="00D350A8" w:rsidRDefault="00D350A8" w:rsidP="00D350A8">
      <w:pPr>
        <w:spacing w:after="0"/>
      </w:pPr>
      <w:r>
        <w:t xml:space="preserve">For each problem write the equation of the hyperbola unless the directions indicate otherwise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8"/>
        <w:gridCol w:w="540"/>
        <w:gridCol w:w="2946"/>
        <w:gridCol w:w="474"/>
        <w:gridCol w:w="990"/>
        <w:gridCol w:w="540"/>
        <w:gridCol w:w="1482"/>
        <w:gridCol w:w="408"/>
        <w:gridCol w:w="3078"/>
      </w:tblGrid>
      <w:tr w:rsidR="00D350A8" w:rsidTr="00B63967">
        <w:tc>
          <w:tcPr>
            <w:tcW w:w="558" w:type="dxa"/>
          </w:tcPr>
          <w:p w:rsidR="00D350A8" w:rsidRDefault="00D350A8" w:rsidP="00B63967">
            <w:r>
              <w:t>1.</w:t>
            </w:r>
          </w:p>
        </w:tc>
        <w:tc>
          <w:tcPr>
            <w:tcW w:w="4950" w:type="dxa"/>
            <w:gridSpan w:val="4"/>
          </w:tcPr>
          <w:p w:rsidR="00D350A8" w:rsidRDefault="00D350A8" w:rsidP="00B63967">
            <w:r>
              <w:rPr>
                <w:noProof/>
              </w:rPr>
              <w:drawing>
                <wp:inline distT="0" distB="0" distL="0" distR="0" wp14:anchorId="0620AF15" wp14:editId="2EE96E6E">
                  <wp:extent cx="2143125" cy="2295525"/>
                  <wp:effectExtent l="0" t="0" r="9525" b="9525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3125" cy="2295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0" w:type="dxa"/>
          </w:tcPr>
          <w:p w:rsidR="00D350A8" w:rsidRDefault="00D350A8" w:rsidP="00B63967">
            <w:r>
              <w:t>2.</w:t>
            </w:r>
          </w:p>
        </w:tc>
        <w:tc>
          <w:tcPr>
            <w:tcW w:w="4968" w:type="dxa"/>
            <w:gridSpan w:val="3"/>
          </w:tcPr>
          <w:p w:rsidR="00D350A8" w:rsidRDefault="00D350A8" w:rsidP="00B63967">
            <w:r>
              <w:rPr>
                <w:noProof/>
              </w:rPr>
              <w:drawing>
                <wp:inline distT="0" distB="0" distL="0" distR="0" wp14:anchorId="4C3E3579" wp14:editId="09962FB0">
                  <wp:extent cx="2066925" cy="2257425"/>
                  <wp:effectExtent l="0" t="0" r="9525" b="9525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6925" cy="2257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50A8" w:rsidTr="00B63967">
        <w:tc>
          <w:tcPr>
            <w:tcW w:w="558" w:type="dxa"/>
          </w:tcPr>
          <w:p w:rsidR="00D350A8" w:rsidRDefault="00D350A8" w:rsidP="00B63967">
            <w:r>
              <w:t>3.</w:t>
            </w:r>
          </w:p>
        </w:tc>
        <w:tc>
          <w:tcPr>
            <w:tcW w:w="4950" w:type="dxa"/>
            <w:gridSpan w:val="4"/>
          </w:tcPr>
          <w:p w:rsidR="00D350A8" w:rsidRDefault="00D350A8" w:rsidP="00B63967">
            <w:r>
              <w:rPr>
                <w:noProof/>
              </w:rPr>
              <w:drawing>
                <wp:inline distT="0" distB="0" distL="0" distR="0" wp14:anchorId="61B02669" wp14:editId="3DBE822E">
                  <wp:extent cx="2305050" cy="2019300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5050" cy="2019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0" w:type="dxa"/>
          </w:tcPr>
          <w:p w:rsidR="00D350A8" w:rsidRDefault="00D350A8" w:rsidP="00B63967">
            <w:r>
              <w:t>4.</w:t>
            </w:r>
          </w:p>
        </w:tc>
        <w:tc>
          <w:tcPr>
            <w:tcW w:w="4968" w:type="dxa"/>
            <w:gridSpan w:val="3"/>
          </w:tcPr>
          <w:p w:rsidR="00D350A8" w:rsidRDefault="00D350A8" w:rsidP="00B63967">
            <w:r>
              <w:rPr>
                <w:noProof/>
              </w:rPr>
              <w:drawing>
                <wp:inline distT="0" distB="0" distL="0" distR="0" wp14:anchorId="5094F81A" wp14:editId="7DFECBAB">
                  <wp:extent cx="2438400" cy="156595"/>
                  <wp:effectExtent l="0" t="0" r="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38400" cy="1565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32D8513D" wp14:editId="2FB15D37">
                  <wp:extent cx="1971675" cy="1971675"/>
                  <wp:effectExtent l="0" t="0" r="9525" b="9525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1675" cy="1971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50A8" w:rsidTr="00B63967">
        <w:tc>
          <w:tcPr>
            <w:tcW w:w="558" w:type="dxa"/>
          </w:tcPr>
          <w:p w:rsidR="00D350A8" w:rsidRDefault="00D350A8" w:rsidP="00B63967">
            <w:r>
              <w:t>5.</w:t>
            </w:r>
          </w:p>
        </w:tc>
        <w:tc>
          <w:tcPr>
            <w:tcW w:w="4950" w:type="dxa"/>
            <w:gridSpan w:val="4"/>
          </w:tcPr>
          <w:p w:rsidR="00D350A8" w:rsidRDefault="00D350A8" w:rsidP="00B63967">
            <w:r>
              <w:rPr>
                <w:noProof/>
              </w:rPr>
              <w:drawing>
                <wp:inline distT="0" distB="0" distL="0" distR="0" wp14:anchorId="4251C878" wp14:editId="568473FE">
                  <wp:extent cx="1619250" cy="447675"/>
                  <wp:effectExtent l="0" t="0" r="0" b="9525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250" cy="447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0" w:type="dxa"/>
          </w:tcPr>
          <w:p w:rsidR="00D350A8" w:rsidRDefault="00D350A8" w:rsidP="00B63967">
            <w:r>
              <w:t>6.</w:t>
            </w:r>
          </w:p>
        </w:tc>
        <w:tc>
          <w:tcPr>
            <w:tcW w:w="4968" w:type="dxa"/>
            <w:gridSpan w:val="3"/>
          </w:tcPr>
          <w:p w:rsidR="00D350A8" w:rsidRPr="00CA1191" w:rsidRDefault="00D350A8" w:rsidP="00B63967">
            <w:pPr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3262AD4B" wp14:editId="0E9EDDCE">
                  <wp:extent cx="2619375" cy="447675"/>
                  <wp:effectExtent l="0" t="0" r="9525" b="9525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9375" cy="447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50A8" w:rsidTr="00B63967">
        <w:tc>
          <w:tcPr>
            <w:tcW w:w="558" w:type="dxa"/>
          </w:tcPr>
          <w:p w:rsidR="00D350A8" w:rsidRDefault="00D350A8" w:rsidP="00B63967">
            <w:r>
              <w:t>7.</w:t>
            </w:r>
          </w:p>
        </w:tc>
        <w:tc>
          <w:tcPr>
            <w:tcW w:w="4950" w:type="dxa"/>
            <w:gridSpan w:val="4"/>
          </w:tcPr>
          <w:p w:rsidR="00D350A8" w:rsidRDefault="00D350A8" w:rsidP="00B63967">
            <w:pPr>
              <w:rPr>
                <w:noProof/>
              </w:rPr>
            </w:pPr>
            <w:r>
              <w:rPr>
                <w:noProof/>
              </w:rPr>
              <w:t xml:space="preserve">A hyperbola has foci at </w:t>
            </w:r>
            <w:r w:rsidRPr="00CA1191">
              <w:rPr>
                <w:noProof/>
                <w:position w:val="-12"/>
              </w:rPr>
              <w:object w:dxaOrig="260" w:dyaOrig="360">
                <v:shape id="_x0000_i1052" type="#_x0000_t75" style="width:12.75pt;height:18pt" o:ole="">
                  <v:imagedata r:id="rId13" o:title=""/>
                </v:shape>
                <o:OLEObject Type="Embed" ProgID="Equation.DSMT4" ShapeID="_x0000_i1052" DrawAspect="Content" ObjectID="_1525497772" r:id="rId51"/>
              </w:object>
            </w:r>
            <w:r>
              <w:rPr>
                <w:noProof/>
              </w:rPr>
              <w:t xml:space="preserve"> (0,9) and </w:t>
            </w:r>
            <w:r w:rsidRPr="00CA1191">
              <w:rPr>
                <w:noProof/>
                <w:position w:val="-12"/>
              </w:rPr>
              <w:object w:dxaOrig="279" w:dyaOrig="360">
                <v:shape id="_x0000_i1053" type="#_x0000_t75" style="width:14.25pt;height:18pt" o:ole="">
                  <v:imagedata r:id="rId15" o:title=""/>
                </v:shape>
                <o:OLEObject Type="Embed" ProgID="Equation.DSMT4" ShapeID="_x0000_i1053" DrawAspect="Content" ObjectID="_1525497773" r:id="rId52"/>
              </w:object>
            </w:r>
            <w:r>
              <w:rPr>
                <w:noProof/>
              </w:rPr>
              <w:t xml:space="preserve"> (0,-9) and contains point P.  The distance between P and F is 6 units greater than the distance between P and </w:t>
            </w:r>
            <w:r w:rsidRPr="00CA1191">
              <w:rPr>
                <w:noProof/>
                <w:position w:val="-12"/>
              </w:rPr>
              <w:object w:dxaOrig="279" w:dyaOrig="360">
                <v:shape id="_x0000_i1054" type="#_x0000_t75" style="width:14.25pt;height:18pt" o:ole="">
                  <v:imagedata r:id="rId15" o:title=""/>
                </v:shape>
                <o:OLEObject Type="Embed" ProgID="Equation.DSMT4" ShapeID="_x0000_i1054" DrawAspect="Content" ObjectID="_1525497774" r:id="rId53"/>
              </w:object>
            </w:r>
            <w:r>
              <w:rPr>
                <w:noProof/>
              </w:rPr>
              <w:t xml:space="preserve">.  </w:t>
            </w:r>
          </w:p>
        </w:tc>
        <w:tc>
          <w:tcPr>
            <w:tcW w:w="540" w:type="dxa"/>
          </w:tcPr>
          <w:p w:rsidR="00D350A8" w:rsidRDefault="00D350A8" w:rsidP="00B63967">
            <w:r>
              <w:t>8.</w:t>
            </w:r>
          </w:p>
        </w:tc>
        <w:tc>
          <w:tcPr>
            <w:tcW w:w="4968" w:type="dxa"/>
            <w:gridSpan w:val="3"/>
          </w:tcPr>
          <w:p w:rsidR="00D350A8" w:rsidRDefault="00D350A8" w:rsidP="00B63967">
            <w:pPr>
              <w:rPr>
                <w:noProof/>
              </w:rPr>
            </w:pPr>
            <w:r>
              <w:rPr>
                <w:noProof/>
              </w:rPr>
              <w:t>Vertices: (-1,9) and (-1,3)</w:t>
            </w:r>
          </w:p>
          <w:p w:rsidR="00D350A8" w:rsidRDefault="00D350A8" w:rsidP="00B63967">
            <w:pPr>
              <w:rPr>
                <w:noProof/>
              </w:rPr>
            </w:pPr>
            <w:r>
              <w:rPr>
                <w:noProof/>
              </w:rPr>
              <w:t xml:space="preserve">Asymptotes: </w:t>
            </w:r>
            <w:r w:rsidRPr="001E5222">
              <w:rPr>
                <w:noProof/>
                <w:position w:val="-12"/>
              </w:rPr>
              <w:object w:dxaOrig="1280" w:dyaOrig="360">
                <v:shape id="_x0000_i1055" type="#_x0000_t75" style="width:63.75pt;height:18pt" o:ole="">
                  <v:imagedata r:id="rId18" o:title=""/>
                </v:shape>
                <o:OLEObject Type="Embed" ProgID="Equation.DSMT4" ShapeID="_x0000_i1055" DrawAspect="Content" ObjectID="_1525497775" r:id="rId54"/>
              </w:object>
            </w:r>
          </w:p>
        </w:tc>
      </w:tr>
      <w:tr w:rsidR="00D350A8" w:rsidTr="00B63967">
        <w:tc>
          <w:tcPr>
            <w:tcW w:w="558" w:type="dxa"/>
          </w:tcPr>
          <w:p w:rsidR="00D350A8" w:rsidRDefault="00D350A8" w:rsidP="00B63967">
            <w:r>
              <w:t>9.</w:t>
            </w:r>
          </w:p>
        </w:tc>
        <w:tc>
          <w:tcPr>
            <w:tcW w:w="4950" w:type="dxa"/>
            <w:gridSpan w:val="4"/>
          </w:tcPr>
          <w:p w:rsidR="00D350A8" w:rsidRDefault="00D350A8" w:rsidP="00B63967">
            <w:r>
              <w:t>Vertices: (-3,-12) and (-3,-4)</w:t>
            </w:r>
          </w:p>
          <w:p w:rsidR="00D350A8" w:rsidRDefault="00D350A8" w:rsidP="00B63967">
            <w:r>
              <w:t xml:space="preserve">Foci: (-3,-15) and (-3,-1) </w:t>
            </w:r>
          </w:p>
        </w:tc>
        <w:tc>
          <w:tcPr>
            <w:tcW w:w="540" w:type="dxa"/>
          </w:tcPr>
          <w:p w:rsidR="00D350A8" w:rsidRDefault="00D350A8" w:rsidP="00B63967">
            <w:r>
              <w:t>10.</w:t>
            </w:r>
          </w:p>
        </w:tc>
        <w:tc>
          <w:tcPr>
            <w:tcW w:w="4968" w:type="dxa"/>
            <w:gridSpan w:val="3"/>
          </w:tcPr>
          <w:p w:rsidR="00D350A8" w:rsidRDefault="00D350A8" w:rsidP="00B63967">
            <w:r>
              <w:t xml:space="preserve">Vertices (0,-3) and (-4,-3) </w:t>
            </w:r>
          </w:p>
          <w:p w:rsidR="00D350A8" w:rsidRDefault="00D350A8" w:rsidP="00B63967">
            <w:r>
              <w:t xml:space="preserve">Conjugate axis length of 12 units. </w:t>
            </w:r>
          </w:p>
        </w:tc>
      </w:tr>
      <w:tr w:rsidR="00D350A8" w:rsidTr="00B63967">
        <w:tc>
          <w:tcPr>
            <w:tcW w:w="558" w:type="dxa"/>
          </w:tcPr>
          <w:p w:rsidR="00D350A8" w:rsidRDefault="00D350A8" w:rsidP="00B63967">
            <w:r>
              <w:t>11.</w:t>
            </w:r>
          </w:p>
        </w:tc>
        <w:tc>
          <w:tcPr>
            <w:tcW w:w="4950" w:type="dxa"/>
            <w:gridSpan w:val="4"/>
          </w:tcPr>
          <w:p w:rsidR="00D350A8" w:rsidRDefault="00D350A8" w:rsidP="00B63967">
            <w:r>
              <w:t xml:space="preserve">The eccentricity is </w:t>
            </w:r>
            <w:r w:rsidRPr="001E5222">
              <w:rPr>
                <w:position w:val="-24"/>
              </w:rPr>
              <w:object w:dxaOrig="240" w:dyaOrig="620">
                <v:shape id="_x0000_i1056" type="#_x0000_t75" style="width:12pt;height:30.75pt" o:ole="">
                  <v:imagedata r:id="rId20" o:title=""/>
                </v:shape>
                <o:OLEObject Type="Embed" ProgID="Equation.DSMT4" ShapeID="_x0000_i1056" DrawAspect="Content" ObjectID="_1525497776" r:id="rId55"/>
              </w:object>
            </w:r>
            <w:r>
              <w:t>and the foci are (-1,-2) and (13,-2)</w:t>
            </w:r>
          </w:p>
          <w:p w:rsidR="00D350A8" w:rsidRDefault="00D350A8" w:rsidP="00B63967"/>
        </w:tc>
        <w:tc>
          <w:tcPr>
            <w:tcW w:w="540" w:type="dxa"/>
          </w:tcPr>
          <w:p w:rsidR="00D350A8" w:rsidRDefault="00D350A8" w:rsidP="00B63967">
            <w:r>
              <w:t>12.</w:t>
            </w:r>
          </w:p>
        </w:tc>
        <w:tc>
          <w:tcPr>
            <w:tcW w:w="4968" w:type="dxa"/>
            <w:gridSpan w:val="3"/>
          </w:tcPr>
          <w:p w:rsidR="00D350A8" w:rsidRDefault="00D350A8" w:rsidP="00B63967">
            <w:r>
              <w:t xml:space="preserve">The center is at (5,1) and an equation of an asymptote is </w:t>
            </w:r>
            <w:r w:rsidRPr="001E5222">
              <w:rPr>
                <w:position w:val="-10"/>
              </w:rPr>
              <w:object w:dxaOrig="1240" w:dyaOrig="320">
                <v:shape id="_x0000_i1057" type="#_x0000_t75" style="width:62.25pt;height:15.75pt" o:ole="">
                  <v:imagedata r:id="rId22" o:title=""/>
                </v:shape>
                <o:OLEObject Type="Embed" ProgID="Equation.DSMT4" ShapeID="_x0000_i1057" DrawAspect="Content" ObjectID="_1525497777" r:id="rId56"/>
              </w:object>
            </w:r>
          </w:p>
        </w:tc>
      </w:tr>
      <w:tr w:rsidR="00D350A8" w:rsidTr="00B63967">
        <w:tc>
          <w:tcPr>
            <w:tcW w:w="558" w:type="dxa"/>
          </w:tcPr>
          <w:p w:rsidR="00D350A8" w:rsidRDefault="00D350A8" w:rsidP="00B63967">
            <w:r>
              <w:t>13.</w:t>
            </w:r>
          </w:p>
        </w:tc>
        <w:tc>
          <w:tcPr>
            <w:tcW w:w="10458" w:type="dxa"/>
            <w:gridSpan w:val="8"/>
          </w:tcPr>
          <w:p w:rsidR="00D350A8" w:rsidRDefault="00D350A8" w:rsidP="00B63967">
            <w:r>
              <w:t xml:space="preserve">If a=b in a hyperbola prove that the eccentricity is </w:t>
            </w:r>
            <w:r w:rsidRPr="00CA1191">
              <w:rPr>
                <w:position w:val="-6"/>
              </w:rPr>
              <w:object w:dxaOrig="380" w:dyaOrig="340">
                <v:shape id="_x0000_i1058" type="#_x0000_t75" style="width:18.75pt;height:17.25pt" o:ole="">
                  <v:imagedata r:id="rId24" o:title=""/>
                </v:shape>
                <o:OLEObject Type="Embed" ProgID="Equation.DSMT4" ShapeID="_x0000_i1058" DrawAspect="Content" ObjectID="_1525497778" r:id="rId57"/>
              </w:object>
            </w:r>
          </w:p>
          <w:p w:rsidR="00D350A8" w:rsidRDefault="00D350A8" w:rsidP="00B63967"/>
        </w:tc>
      </w:tr>
      <w:tr w:rsidR="00D350A8" w:rsidTr="00B63967">
        <w:tc>
          <w:tcPr>
            <w:tcW w:w="558" w:type="dxa"/>
          </w:tcPr>
          <w:p w:rsidR="00D350A8" w:rsidRDefault="00D350A8" w:rsidP="00B63967">
            <w:r>
              <w:t>14.</w:t>
            </w:r>
          </w:p>
        </w:tc>
        <w:tc>
          <w:tcPr>
            <w:tcW w:w="10458" w:type="dxa"/>
            <w:gridSpan w:val="8"/>
          </w:tcPr>
          <w:p w:rsidR="00D350A8" w:rsidRDefault="00D350A8" w:rsidP="00B63967">
            <w:r>
              <w:t xml:space="preserve">On the same graph sketch the following conic sections then, solve the system of equations and show where the conic sections intersect. </w:t>
            </w:r>
          </w:p>
          <w:p w:rsidR="00D350A8" w:rsidRDefault="00D350A8" w:rsidP="00B63967">
            <w:r w:rsidRPr="00CA1191">
              <w:rPr>
                <w:position w:val="-24"/>
              </w:rPr>
              <w:object w:dxaOrig="1160" w:dyaOrig="660">
                <v:shape id="_x0000_i1059" type="#_x0000_t75" style="width:57.75pt;height:33pt" o:ole="">
                  <v:imagedata r:id="rId26" o:title=""/>
                </v:shape>
                <o:OLEObject Type="Embed" ProgID="Equation.DSMT4" ShapeID="_x0000_i1059" DrawAspect="Content" ObjectID="_1525497779" r:id="rId58"/>
              </w:object>
            </w:r>
            <w:r>
              <w:t xml:space="preserve"> and </w:t>
            </w:r>
            <w:r w:rsidRPr="00CA1191">
              <w:rPr>
                <w:position w:val="-24"/>
              </w:rPr>
              <w:object w:dxaOrig="1160" w:dyaOrig="660">
                <v:shape id="_x0000_i1060" type="#_x0000_t75" style="width:57.75pt;height:33pt" o:ole="">
                  <v:imagedata r:id="rId28" o:title=""/>
                </v:shape>
                <o:OLEObject Type="Embed" ProgID="Equation.DSMT4" ShapeID="_x0000_i1060" DrawAspect="Content" ObjectID="_1525497780" r:id="rId59"/>
              </w:object>
            </w:r>
          </w:p>
          <w:p w:rsidR="00D350A8" w:rsidRDefault="00D350A8" w:rsidP="00B63967"/>
        </w:tc>
      </w:tr>
      <w:tr w:rsidR="00D350A8" w:rsidTr="00B63967">
        <w:tc>
          <w:tcPr>
            <w:tcW w:w="558" w:type="dxa"/>
          </w:tcPr>
          <w:p w:rsidR="00D350A8" w:rsidRDefault="00D350A8" w:rsidP="00B63967">
            <w:r>
              <w:t xml:space="preserve">15. </w:t>
            </w:r>
          </w:p>
        </w:tc>
        <w:tc>
          <w:tcPr>
            <w:tcW w:w="10458" w:type="dxa"/>
            <w:gridSpan w:val="8"/>
          </w:tcPr>
          <w:p w:rsidR="00D350A8" w:rsidRDefault="00D350A8" w:rsidP="00B63967">
            <w:r>
              <w:t xml:space="preserve">Determine the Eccentricity of the following: </w:t>
            </w:r>
          </w:p>
        </w:tc>
      </w:tr>
      <w:tr w:rsidR="00D350A8" w:rsidTr="00B63967">
        <w:tc>
          <w:tcPr>
            <w:tcW w:w="558" w:type="dxa"/>
          </w:tcPr>
          <w:p w:rsidR="00D350A8" w:rsidRDefault="00D350A8" w:rsidP="00B63967"/>
        </w:tc>
        <w:tc>
          <w:tcPr>
            <w:tcW w:w="540" w:type="dxa"/>
          </w:tcPr>
          <w:p w:rsidR="00D350A8" w:rsidRDefault="00D350A8" w:rsidP="00B63967">
            <w:r>
              <w:t>a.</w:t>
            </w:r>
          </w:p>
        </w:tc>
        <w:tc>
          <w:tcPr>
            <w:tcW w:w="2946" w:type="dxa"/>
          </w:tcPr>
          <w:p w:rsidR="00D350A8" w:rsidRDefault="00D350A8" w:rsidP="00B63967">
            <w:r>
              <w:rPr>
                <w:noProof/>
              </w:rPr>
              <w:drawing>
                <wp:inline distT="0" distB="0" distL="0" distR="0" wp14:anchorId="7FAFED37" wp14:editId="1B2C5ED4">
                  <wp:extent cx="1600200" cy="184639"/>
                  <wp:effectExtent l="0" t="0" r="0" b="635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0024" cy="1892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4" w:type="dxa"/>
          </w:tcPr>
          <w:p w:rsidR="00D350A8" w:rsidRDefault="00D350A8" w:rsidP="00B63967">
            <w:r>
              <w:t>b.</w:t>
            </w:r>
          </w:p>
        </w:tc>
        <w:tc>
          <w:tcPr>
            <w:tcW w:w="3012" w:type="dxa"/>
            <w:gridSpan w:val="3"/>
          </w:tcPr>
          <w:p w:rsidR="00D350A8" w:rsidRDefault="00D350A8" w:rsidP="00B63967">
            <w:r>
              <w:rPr>
                <w:noProof/>
              </w:rPr>
              <w:drawing>
                <wp:inline distT="0" distB="0" distL="0" distR="0" wp14:anchorId="103EAAA2" wp14:editId="4F24C47E">
                  <wp:extent cx="1695450" cy="219912"/>
                  <wp:effectExtent l="0" t="0" r="0" b="889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5450" cy="2199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8" w:type="dxa"/>
          </w:tcPr>
          <w:p w:rsidR="00D350A8" w:rsidRDefault="00D350A8" w:rsidP="00B63967">
            <w:r>
              <w:t>c.</w:t>
            </w:r>
          </w:p>
        </w:tc>
        <w:tc>
          <w:tcPr>
            <w:tcW w:w="3078" w:type="dxa"/>
          </w:tcPr>
          <w:p w:rsidR="00D350A8" w:rsidRDefault="00D350A8" w:rsidP="00B63967">
            <w:r>
              <w:rPr>
                <w:noProof/>
              </w:rPr>
              <w:drawing>
                <wp:inline distT="0" distB="0" distL="0" distR="0" wp14:anchorId="50930617" wp14:editId="335D84E9">
                  <wp:extent cx="1419225" cy="375276"/>
                  <wp:effectExtent l="0" t="0" r="0" b="635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0743" cy="3756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350A8" w:rsidRDefault="00D350A8" w:rsidP="00D350A8">
      <w:pPr>
        <w:spacing w:after="0"/>
      </w:pPr>
    </w:p>
    <w:p w:rsidR="00236806" w:rsidRDefault="00236806" w:rsidP="00236806">
      <w:pPr>
        <w:spacing w:after="0"/>
      </w:pPr>
    </w:p>
    <w:sectPr w:rsidR="00236806" w:rsidSect="0023680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1C76B6"/>
    <w:multiLevelType w:val="hybridMultilevel"/>
    <w:tmpl w:val="A476B8A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6806"/>
    <w:rsid w:val="001951AA"/>
    <w:rsid w:val="001E5222"/>
    <w:rsid w:val="00236806"/>
    <w:rsid w:val="008E4046"/>
    <w:rsid w:val="00A41930"/>
    <w:rsid w:val="00BA4622"/>
    <w:rsid w:val="00CA1191"/>
    <w:rsid w:val="00D350A8"/>
    <w:rsid w:val="00E42682"/>
    <w:rsid w:val="00EB2367"/>
    <w:rsid w:val="00EC14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36806"/>
    <w:pPr>
      <w:ind w:left="720"/>
      <w:contextualSpacing/>
    </w:pPr>
  </w:style>
  <w:style w:type="table" w:styleId="TableGrid">
    <w:name w:val="Table Grid"/>
    <w:basedOn w:val="TableNormal"/>
    <w:uiPriority w:val="59"/>
    <w:rsid w:val="0023680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368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680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36806"/>
    <w:pPr>
      <w:ind w:left="720"/>
      <w:contextualSpacing/>
    </w:pPr>
  </w:style>
  <w:style w:type="table" w:styleId="TableGrid">
    <w:name w:val="Table Grid"/>
    <w:basedOn w:val="TableNormal"/>
    <w:uiPriority w:val="59"/>
    <w:rsid w:val="0023680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368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680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2.bin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1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31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3.wmf"/><Relationship Id="rId32" Type="http://schemas.openxmlformats.org/officeDocument/2006/relationships/image" Target="media/image18.png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15" Type="http://schemas.openxmlformats.org/officeDocument/2006/relationships/image" Target="media/image9.wmf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4.bin"/><Relationship Id="rId61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oleObject" Target="embeddings/oleObject4.bin"/><Relationship Id="rId31" Type="http://schemas.openxmlformats.org/officeDocument/2006/relationships/image" Target="media/image17.png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9.bin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1.bin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png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3.bin"/><Relationship Id="rId8" Type="http://schemas.openxmlformats.org/officeDocument/2006/relationships/image" Target="media/image3.png"/><Relationship Id="rId51" Type="http://schemas.openxmlformats.org/officeDocument/2006/relationships/oleObject" Target="embeddings/oleObject28.bin"/><Relationship Id="rId3" Type="http://schemas.microsoft.com/office/2007/relationships/stylesWithEffects" Target="stylesWithEffects.xml"/><Relationship Id="rId12" Type="http://schemas.openxmlformats.org/officeDocument/2006/relationships/image" Target="media/image7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07</Words>
  <Characters>4031</Characters>
  <Application>Microsoft Office Word</Application>
  <DocSecurity>4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47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nsowetz, Rachel    SHS-Staff</dc:creator>
  <cp:lastModifiedBy>Shim, Hearan    SHS-Staff</cp:lastModifiedBy>
  <cp:revision>2</cp:revision>
  <cp:lastPrinted>2016-05-23T15:00:00Z</cp:lastPrinted>
  <dcterms:created xsi:type="dcterms:W3CDTF">2016-05-23T15:35:00Z</dcterms:created>
  <dcterms:modified xsi:type="dcterms:W3CDTF">2016-05-23T1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